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11199" w:type="dxa"/>
        <w:tblInd w:w="-17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599"/>
        <w:gridCol w:w="5600"/>
      </w:tblGrid>
      <w:tr w:rsidR="00E27C0B" w14:paraId="1B9E1A10" w14:textId="77777777" w:rsidTr="004C3013">
        <w:trPr>
          <w:trHeight w:val="505"/>
        </w:trPr>
        <w:tc>
          <w:tcPr>
            <w:tcW w:w="11199" w:type="dxa"/>
            <w:gridSpan w:val="2"/>
            <w:tcBorders>
              <w:bottom w:val="single" w:sz="4" w:space="0" w:color="auto"/>
            </w:tcBorders>
          </w:tcPr>
          <w:p w14:paraId="39CC3947" w14:textId="3436AB98" w:rsidR="00E27C0B" w:rsidRPr="00E27C0B" w:rsidRDefault="00441DDD" w:rsidP="0050509F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6F77F63" wp14:editId="6872FAB9">
                      <wp:simplePos x="0" y="0"/>
                      <wp:positionH relativeFrom="page">
                        <wp:posOffset>1470775</wp:posOffset>
                      </wp:positionH>
                      <wp:positionV relativeFrom="paragraph">
                        <wp:posOffset>230101</wp:posOffset>
                      </wp:positionV>
                      <wp:extent cx="4225636" cy="304800"/>
                      <wp:effectExtent l="0" t="0" r="0" b="0"/>
                      <wp:wrapNone/>
                      <wp:docPr id="7" name="WordArt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 noChangeShapeType="1" noTextEdit="1"/>
                            </wps:cNvSpPr>
                            <wps:spPr bwMode="auto">
                              <a:xfrm>
                                <a:off x="0" y="0"/>
                                <a:ext cx="4225636" cy="304800"/>
                              </a:xfrm>
                              <a:prstGeom prst="rect">
                                <a:avLst/>
                              </a:prstGeom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063900B7" w14:textId="77777777" w:rsidR="00441DDD" w:rsidRPr="00441DDD" w:rsidRDefault="00441DDD" w:rsidP="00441DDD">
                                  <w:pPr>
                                    <w:pStyle w:val="NormalWeb"/>
                                    <w:bidi/>
                                    <w:spacing w:before="0" w:beforeAutospacing="0" w:after="0" w:afterAutospacing="0"/>
                                    <w:jc w:val="center"/>
                                    <w:rPr>
                                      <w:sz w:val="40"/>
                                      <w:szCs w:val="40"/>
                                    </w:rPr>
                                  </w:pPr>
                                  <w:proofErr w:type="spellStart"/>
                                  <w:r w:rsidRPr="00441DDD">
                                    <w:rPr>
                                      <w:rFonts w:ascii="Arial Black"/>
                                      <w:outline/>
                                      <w:color w:val="000000"/>
                                      <w:sz w:val="40"/>
                                      <w:szCs w:val="40"/>
                                      <w:rtl/>
                                      <w14:textOutline w14:w="952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solidFill>
                                          <w14:srgbClr w14:val="FFFFFF"/>
                                        </w14:solidFill>
                                      </w14:textFill>
                                    </w:rPr>
                                    <w:t>إختبار</w:t>
                                  </w:r>
                                  <w:proofErr w:type="spellEnd"/>
                                  <w:r w:rsidRPr="00441DDD">
                                    <w:rPr>
                                      <w:rFonts w:ascii="Arial Black"/>
                                      <w:outline/>
                                      <w:color w:val="000000"/>
                                      <w:sz w:val="40"/>
                                      <w:szCs w:val="40"/>
                                      <w:rtl/>
                                      <w14:textOutline w14:w="952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solidFill>
                                          <w14:srgbClr w14:val="FFFFFF"/>
                                        </w14:solidFill>
                                      </w14:textFill>
                                    </w:rPr>
                                    <w:t xml:space="preserve"> الفصل الثاني في مادة الرياضيات</w:t>
                                  </w:r>
                                </w:p>
                              </w:txbxContent>
                            </wps:txbx>
                            <wps:bodyPr wrap="square" numCol="1" fromWordArt="1">
                              <a:prstTxWarp prst="textPlain">
                                <a:avLst>
                                  <a:gd name="adj" fmla="val 50000"/>
                                </a:avLst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6F77F63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WordArt 2" o:spid="_x0000_s1026" type="#_x0000_t202" style="position:absolute;left:0;text-align:left;margin-left:115.8pt;margin-top:18.1pt;width:332.75pt;height:24pt;z-index: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" filled="f" stroked="f">
                      <o:lock v:ext="edit" shapetype="t"/>
                      <v:textbox>
                        <w:txbxContent>
                          <w:p w14:paraId="063900B7" w14:textId="77777777" w:rsidR="00441DDD" w:rsidRPr="00441DDD" w:rsidRDefault="00441DDD" w:rsidP="00441DDD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  <w:rPr>
                                <w:sz w:val="40"/>
                                <w:szCs w:val="40"/>
                              </w:rPr>
                            </w:pPr>
                            <w:proofErr w:type="spellStart"/>
                            <w:r w:rsidRPr="00441DDD">
                              <w:rPr>
                                <w:rFonts w:ascii="Arial Black"/>
                                <w:outline/>
                                <w:color w:val="000000"/>
                                <w:sz w:val="40"/>
                                <w:szCs w:val="40"/>
                                <w:rtl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إختبار</w:t>
                            </w:r>
                            <w:proofErr w:type="spellEnd"/>
                            <w:r w:rsidRPr="00441DDD">
                              <w:rPr>
                                <w:rFonts w:ascii="Arial Black"/>
                                <w:outline/>
                                <w:color w:val="000000"/>
                                <w:sz w:val="40"/>
                                <w:szCs w:val="40"/>
                                <w:rtl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 xml:space="preserve"> الفصل الثاني في مادة الرياضيات</w:t>
                            </w:r>
                          </w:p>
                        </w:txbxContent>
                      </v:textbox>
                      <w10:wrap anchorx="page"/>
                    </v:shape>
                  </w:pict>
                </mc:Fallback>
              </mc:AlternateContent>
            </w:r>
            <w:r>
              <w:rPr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A1B5F01" wp14:editId="34EA4144">
                      <wp:simplePos x="0" y="0"/>
                      <wp:positionH relativeFrom="page">
                        <wp:posOffset>5623560</wp:posOffset>
                      </wp:positionH>
                      <wp:positionV relativeFrom="paragraph">
                        <wp:posOffset>537845</wp:posOffset>
                      </wp:positionV>
                      <wp:extent cx="1097280" cy="365760"/>
                      <wp:effectExtent l="6985" t="13335" r="67310" b="68580"/>
                      <wp:wrapNone/>
                      <wp:docPr id="9" name="AutoShap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97280" cy="365760"/>
                              </a:xfrm>
                              <a:prstGeom prst="flowChartAlternateProcess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>
                                <a:outerShdw dist="89803" dir="2700000" algn="ctr" rotWithShape="0">
                                  <a:srgbClr val="808080"/>
                                </a:outerShdw>
                              </a:effectLst>
                            </wps:spPr>
                            <wps:txbx>
                              <w:txbxContent>
                                <w:p w14:paraId="2091F050" w14:textId="77777777" w:rsidR="00E27C0B" w:rsidRDefault="00E27C0B" w:rsidP="00E27C0B">
                                  <w:pPr>
                                    <w:rPr>
                                      <w:rFonts w:cs="Arabic Transparent"/>
                                      <w:b/>
                                      <w:bCs/>
                                      <w:sz w:val="32"/>
                                      <w:szCs w:val="32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cs="Arabic Transparent" w:hint="cs"/>
                                      <w:b/>
                                      <w:bCs/>
                                      <w:sz w:val="32"/>
                                      <w:szCs w:val="32"/>
                                      <w:rtl/>
                                      <w:lang w:bidi="ar-DZ"/>
                                    </w:rPr>
                                    <w:t>فيفري 201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A1B5F01" id="_x0000_t176" coordsize="21600,21600" o:spt="176" adj="2700" path="m@0,qx0@0l0@2qy@0,21600l@1,21600qx21600@2l21600@0qy@1,xe">
                      <v:stroke joinstyle="miter"/>
                      <v:formulas>
                        <v:f eqn="val #0"/>
                        <v:f eqn="sum width 0 #0"/>
                        <v:f eqn="sum height 0 #0"/>
                        <v:f eqn="prod @0 2929 10000"/>
                        <v:f eqn="sum width 0 @3"/>
                        <v:f eqn="sum height 0 @3"/>
                        <v:f eqn="val width"/>
                        <v:f eqn="val height"/>
                        <v:f eqn="prod width 1 2"/>
                        <v:f eqn="prod height 1 2"/>
                      </v:formulas>
                      <v:path gradientshapeok="t" limo="10800,10800" o:connecttype="custom" o:connectlocs="@8,0;0,@9;@8,@7;@6,@9" textboxrect="@3,@3,@4,@5"/>
                    </v:shapetype>
                    <v:shape id="AutoShape 3" o:spid="_x0000_s1027" type="#_x0000_t176" style="position:absolute;left:0;text-align:left;margin-left:442.8pt;margin-top:42.35pt;width:86.4pt;height:28.8pt;z-index: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">
                      <v:shadow on="t" offset="5pt,5pt"/>
                      <v:textbox>
                        <w:txbxContent>
                          <w:p w14:paraId="2091F050" w14:textId="77777777" w:rsidR="00E27C0B" w:rsidRDefault="00E27C0B" w:rsidP="00E27C0B">
                            <w:pPr>
                              <w:rPr>
                                <w:rFonts w:cs="Arabic Transparent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cs="Arabic Transparent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>فيفري 2017</w:t>
                            </w:r>
                          </w:p>
                        </w:txbxContent>
                      </v:textbox>
                      <w10:wrap anchorx="page"/>
                    </v:shape>
                  </w:pict>
                </mc:Fallback>
              </mc:AlternateContent>
            </w:r>
            <w:r>
              <w:rPr>
                <w:b/>
                <w:bCs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718A17A" wp14:editId="299009A4">
                      <wp:simplePos x="0" y="0"/>
                      <wp:positionH relativeFrom="page">
                        <wp:posOffset>139700</wp:posOffset>
                      </wp:positionH>
                      <wp:positionV relativeFrom="paragraph">
                        <wp:posOffset>495300</wp:posOffset>
                      </wp:positionV>
                      <wp:extent cx="1115695" cy="323850"/>
                      <wp:effectExtent l="9525" t="8890" r="65405" b="67310"/>
                      <wp:wrapNone/>
                      <wp:docPr id="8" name="AutoShap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15695" cy="323850"/>
                              </a:xfrm>
                              <a:prstGeom prst="flowChartAlternateProcess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>
                                <a:outerShdw dist="89803" dir="2700000" algn="ctr" rotWithShape="0">
                                  <a:srgbClr val="808080"/>
                                </a:outerShdw>
                              </a:effectLst>
                            </wps:spPr>
                            <wps:txbx>
                              <w:txbxContent>
                                <w:p w14:paraId="025A2DA1" w14:textId="77777777" w:rsidR="00E27C0B" w:rsidRPr="007C16DE" w:rsidRDefault="008C0155" w:rsidP="008C0155">
                                  <w:pPr>
                                    <w:jc w:val="center"/>
                                    <w:rPr>
                                      <w:rFonts w:cs="Times New Roman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cs="Times New Roman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المدة </w:t>
                                  </w:r>
                                  <w:r>
                                    <w:rPr>
                                      <w:rFonts w:ascii="Calibri" w:hAnsi="Calibri" w:cs="Times New Roman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:</w:t>
                                  </w:r>
                                  <w:r>
                                    <w:rPr>
                                      <w:rFonts w:cs="Times New Roman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 2سا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18A17A" id="AutoShape 4" o:spid="_x0000_s1028" type="#_x0000_t176" style="position:absolute;left:0;text-align:left;margin-left:11pt;margin-top:39pt;width:87.85pt;height:25.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">
                      <v:shadow on="t" offset="5pt,5pt"/>
                      <v:textbox>
                        <w:txbxContent>
                          <w:p w14:paraId="025A2DA1" w14:textId="77777777" w:rsidR="00E27C0B" w:rsidRPr="007C16DE" w:rsidRDefault="008C0155" w:rsidP="008C0155">
                            <w:pPr>
                              <w:jc w:val="center"/>
                              <w:rPr>
                                <w:rFonts w:cs="Times New Roman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cs="Times New Roman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المدة </w:t>
                            </w:r>
                            <w:r>
                              <w:rPr>
                                <w:rFonts w:ascii="Calibri" w:hAnsi="Calibri" w:cs="Times New Roman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:</w:t>
                            </w:r>
                            <w:r>
                              <w:rPr>
                                <w:rFonts w:cs="Times New Roman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2سا</w:t>
                            </w:r>
                          </w:p>
                        </w:txbxContent>
                      </v:textbox>
                      <w10:wrap anchorx="page"/>
                    </v:shape>
                  </w:pict>
                </mc:Fallback>
              </mc:AlternateContent>
            </w:r>
            <w:r w:rsidR="006C47C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proofErr w:type="gramStart"/>
            <w:r w:rsidR="00E27C0B" w:rsidRPr="00E27C0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متوسطة :</w:t>
            </w:r>
            <w:proofErr w:type="gramEnd"/>
            <w:r w:rsidR="00E27C0B" w:rsidRPr="00E27C0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مصطفى غازي  </w:t>
            </w:r>
            <w:r w:rsidR="00E27C0B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                                                                           </w:t>
            </w:r>
            <w:r w:rsidR="006C47C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  </w:t>
            </w:r>
            <w:r w:rsidR="00E27C0B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</w:t>
            </w:r>
            <w:r w:rsidR="00E27C0B" w:rsidRPr="00E27C0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السنة  :أولى متوسط                                                                                        </w:t>
            </w:r>
          </w:p>
          <w:p w14:paraId="6ABE24FE" w14:textId="1AA1182D" w:rsidR="00E27C0B" w:rsidRPr="00441DDD" w:rsidRDefault="00441DDD" w:rsidP="00441DDD">
            <w:pPr>
              <w:tabs>
                <w:tab w:val="left" w:pos="3621"/>
              </w:tabs>
              <w:bidi/>
              <w:jc w:val="center"/>
              <w:rPr>
                <w:sz w:val="32"/>
                <w:szCs w:val="32"/>
                <w:rtl/>
              </w:rPr>
            </w:pPr>
            <w:proofErr w:type="spellStart"/>
            <w:r>
              <w:rPr>
                <w:sz w:val="32"/>
                <w:szCs w:val="32"/>
              </w:rPr>
              <w:t>Belhocine</w:t>
            </w:r>
            <w:proofErr w:type="spellEnd"/>
            <w:r>
              <w:rPr>
                <w:sz w:val="32"/>
                <w:szCs w:val="32"/>
              </w:rPr>
              <w:t xml:space="preserve"> : </w:t>
            </w:r>
            <w:hyperlink r:id="rId6" w:history="1">
              <w:r>
                <w:rPr>
                  <w:rStyle w:val="Lienhypertexte"/>
                  <w:sz w:val="32"/>
                  <w:szCs w:val="32"/>
                </w:rPr>
                <w:t>https://prof27math.weebly.com/</w:t>
              </w:r>
            </w:hyperlink>
          </w:p>
        </w:tc>
      </w:tr>
      <w:tr w:rsidR="0042754A" w14:paraId="28642DBF" w14:textId="77777777" w:rsidTr="004C3013">
        <w:trPr>
          <w:trHeight w:val="113"/>
        </w:trPr>
        <w:tc>
          <w:tcPr>
            <w:tcW w:w="11199" w:type="dxa"/>
            <w:gridSpan w:val="2"/>
            <w:tcBorders>
              <w:bottom w:val="single" w:sz="4" w:space="0" w:color="auto"/>
            </w:tcBorders>
          </w:tcPr>
          <w:p w14:paraId="1B5A9FF9" w14:textId="77777777" w:rsidR="0042754A" w:rsidRDefault="0042754A" w:rsidP="0042754A">
            <w:pPr>
              <w:spacing w:after="0"/>
              <w:jc w:val="right"/>
              <w:rPr>
                <w:rFonts w:ascii="Times New Roman" w:hAnsi="Times New Roman" w:cs="Times New Roman"/>
                <w:b/>
                <w:bCs/>
                <w:sz w:val="32"/>
                <w:szCs w:val="32"/>
                <w:u w:val="single"/>
                <w:rtl/>
                <w:lang w:bidi="ar-DZ"/>
              </w:rPr>
            </w:pPr>
            <w:r w:rsidRPr="004C3013">
              <w:rPr>
                <w:rFonts w:asciiTheme="majorBidi" w:hAnsiTheme="majorBidi" w:cs="Times New Roman" w:hint="cs"/>
                <w:b/>
                <w:bCs/>
                <w:sz w:val="32"/>
                <w:szCs w:val="32"/>
                <w:rtl/>
                <w:lang w:bidi="ar-DZ"/>
              </w:rPr>
              <w:t xml:space="preserve">  </w:t>
            </w:r>
            <w:r w:rsidRPr="004A4A52">
              <w:rPr>
                <w:rFonts w:asciiTheme="majorBidi" w:hAnsiTheme="majorBidi" w:cs="Times New Roman"/>
                <w:b/>
                <w:bCs/>
                <w:sz w:val="32"/>
                <w:szCs w:val="32"/>
                <w:u w:val="single"/>
                <w:rtl/>
                <w:lang w:bidi="ar-DZ"/>
              </w:rPr>
              <w:t>التمرين</w:t>
            </w:r>
            <w:r>
              <w:rPr>
                <w:rFonts w:asciiTheme="majorBidi" w:hAnsiTheme="majorBidi" w:cs="Times New Roman"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 </w:t>
            </w:r>
            <w:proofErr w:type="gramStart"/>
            <w:r>
              <w:rPr>
                <w:rFonts w:asciiTheme="majorBidi" w:hAnsiTheme="majorBidi" w:cs="Times New Roman"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الأول </w:t>
            </w:r>
            <w:r>
              <w:rPr>
                <w:rFonts w:ascii="Times New Roman" w:hAnsi="Times New Roman" w:cs="Times New Roman"/>
                <w:b/>
                <w:bCs/>
                <w:sz w:val="32"/>
                <w:szCs w:val="32"/>
                <w:u w:val="single"/>
                <w:rtl/>
                <w:lang w:bidi="ar-DZ"/>
              </w:rPr>
              <w:t>:</w:t>
            </w:r>
            <w:proofErr w:type="gramEnd"/>
            <w:r w:rsidR="004A2ADC">
              <w:rPr>
                <w:rFonts w:ascii="Times New Roman" w:hAnsi="Times New Roman" w:cs="Times New Roman" w:hint="cs"/>
                <w:b/>
                <w:bCs/>
                <w:sz w:val="32"/>
                <w:szCs w:val="32"/>
                <w:u w:val="single"/>
                <w:rtl/>
                <w:lang w:bidi="ar-DZ"/>
              </w:rPr>
              <w:t xml:space="preserve"> (2 ن)</w:t>
            </w:r>
            <w:r w:rsidR="004A2ADC">
              <w:rPr>
                <w:rFonts w:ascii="Times New Roman" w:hAnsi="Times New Roman" w:cs="Times New Roman"/>
                <w:b/>
                <w:bCs/>
                <w:sz w:val="32"/>
                <w:szCs w:val="32"/>
                <w:u w:val="single"/>
                <w:lang w:bidi="ar-DZ"/>
              </w:rPr>
              <w:t xml:space="preserve"> </w:t>
            </w:r>
          </w:p>
          <w:p w14:paraId="7EB7C3DB" w14:textId="77777777" w:rsidR="0042754A" w:rsidRPr="00F15F57" w:rsidRDefault="0042754A" w:rsidP="0042754A">
            <w:pPr>
              <w:spacing w:after="0"/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F15F5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             أ-اوجد حاصل وباقي قسمة العـدد 852  على 45 .</w:t>
            </w:r>
          </w:p>
          <w:p w14:paraId="6AE1B5CC" w14:textId="77777777" w:rsidR="0042754A" w:rsidRPr="00F15F57" w:rsidRDefault="0042754A" w:rsidP="0042754A">
            <w:pPr>
              <w:spacing w:after="0"/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F15F5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            ب- أكتب كسرين مقاميهما 19 .</w:t>
            </w:r>
          </w:p>
          <w:p w14:paraId="70083C15" w14:textId="77777777" w:rsidR="0042754A" w:rsidRPr="00F15F57" w:rsidRDefault="0042754A" w:rsidP="0042754A">
            <w:pPr>
              <w:spacing w:after="0"/>
              <w:ind w:right="1310"/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ج</w:t>
            </w:r>
            <w:r w:rsidRPr="00F15F5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- من بين المس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</w:t>
            </w:r>
            <w:r w:rsidRPr="00F15F5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ويات ال</w:t>
            </w:r>
            <w:bookmarkStart w:id="0" w:name="_GoBack"/>
            <w:bookmarkEnd w:id="0"/>
            <w:r w:rsidRPr="00F15F5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تالية أكتب المساواة التي تدل على قسمة إقليدية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.</w:t>
            </w:r>
          </w:p>
          <w:p w14:paraId="06F5DDE7" w14:textId="77777777" w:rsidR="0042754A" w:rsidRPr="008B602B" w:rsidRDefault="0042754A" w:rsidP="0042754A">
            <w:pPr>
              <w:tabs>
                <w:tab w:val="center" w:pos="5474"/>
                <w:tab w:val="left" w:pos="9876"/>
              </w:tabs>
              <w:spacing w:after="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F15F5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ab/>
            </w:r>
            <w:r w:rsidRPr="00F15F57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79" w14:anchorId="6FDEF06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75pt;height:3.25pt" o:ole="">
                  <v:imagedata r:id="rId7" o:title=""/>
                </v:shape>
                <o:OLEObject Type="Embed" ProgID="Equation.DSMT4" ShapeID="_x0000_i1025" DrawAspect="Content" ObjectID="_1607431739" r:id="rId8"/>
              </w:object>
            </w:r>
            <w:r w:rsidRPr="00F15F57">
              <w:rPr>
                <w:rFonts w:asciiTheme="majorBidi" w:hAnsiTheme="majorBidi" w:cstheme="majorBidi"/>
                <w:position w:val="-62"/>
                <w:sz w:val="28"/>
                <w:szCs w:val="28"/>
                <w:lang w:bidi="ar-DZ"/>
              </w:rPr>
              <w:object w:dxaOrig="1700" w:dyaOrig="1359" w14:anchorId="56B9676C">
                <v:shape id="_x0000_i1026" type="#_x0000_t75" style="width:125.45pt;height:80.75pt" o:ole="">
                  <v:imagedata r:id="rId9" o:title=""/>
                </v:shape>
                <o:OLEObject Type="Embed" ProgID="Equation.DSMT4" ShapeID="_x0000_i1026" DrawAspect="Content" ObjectID="_1607431740" r:id="rId10"/>
              </w:object>
            </w:r>
          </w:p>
          <w:p w14:paraId="214EAC87" w14:textId="77777777" w:rsidR="0042754A" w:rsidRPr="00826959" w:rsidRDefault="0042754A" w:rsidP="00FB7D4C">
            <w:pPr>
              <w:spacing w:after="0"/>
              <w:jc w:val="right"/>
              <w:rPr>
                <w:rFonts w:cs="Arabic Transparent"/>
                <w:sz w:val="32"/>
                <w:szCs w:val="32"/>
                <w:rtl/>
              </w:rPr>
            </w:pPr>
            <w:r w:rsidRPr="004C3013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 xml:space="preserve">  </w:t>
            </w:r>
            <w:r w:rsidRPr="00826959">
              <w:rPr>
                <w:rFonts w:asciiTheme="majorBidi" w:hAnsiTheme="majorBidi" w:cstheme="majorBidi"/>
                <w:b/>
                <w:bCs/>
                <w:sz w:val="32"/>
                <w:szCs w:val="32"/>
                <w:u w:val="single"/>
                <w:rtl/>
              </w:rPr>
              <w:t xml:space="preserve">التمريـن </w:t>
            </w:r>
            <w:proofErr w:type="gramStart"/>
            <w:r w:rsidRPr="00826959">
              <w:rPr>
                <w:rFonts w:asciiTheme="majorBidi" w:hAnsiTheme="majorBidi" w:cstheme="majorBidi"/>
                <w:b/>
                <w:bCs/>
                <w:sz w:val="32"/>
                <w:szCs w:val="32"/>
                <w:u w:val="single"/>
                <w:rtl/>
              </w:rPr>
              <w:t>02 :</w:t>
            </w:r>
            <w:proofErr w:type="gramEnd"/>
            <w:r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 </w:t>
            </w:r>
            <w:r w:rsidR="004A2ADC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>(</w:t>
            </w:r>
            <w:r w:rsidR="0097664D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>3 ن</w:t>
            </w:r>
            <w:r w:rsidR="004A2ADC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>)</w:t>
            </w:r>
            <w:r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  </w:t>
            </w:r>
            <w:r w:rsidRPr="0082695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 </w:t>
            </w:r>
          </w:p>
          <w:p w14:paraId="623D8711" w14:textId="77777777" w:rsidR="0042754A" w:rsidRDefault="0042754A" w:rsidP="0042754A">
            <w:pPr>
              <w:spacing w:after="0"/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840935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أ)</w:t>
            </w:r>
            <w:r w:rsidRPr="00840935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أ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تمم ما يلي </w:t>
            </w:r>
            <w:r w:rsidRPr="00840935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>:</w:t>
            </w:r>
          </w:p>
          <w:p w14:paraId="6D7370B6" w14:textId="77777777" w:rsidR="0042754A" w:rsidRDefault="0042754A" w:rsidP="0042754A">
            <w:pPr>
              <w:spacing w:after="0"/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5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w:sym w:font="Symbol" w:char="F0B4"/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 xml:space="preserve">  </m:t>
                </m:r>
                <m:f>
                  <m:fPr>
                    <m:ctrlP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</m:ctrlPr>
                  </m:fPr>
                  <m:num/>
                  <m:den/>
                </m:f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 xml:space="preserve">=23 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rtl/>
                    <w:lang w:bidi="ar-DZ"/>
                  </w:rPr>
                  <m:t>،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>…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w:sym w:font="Symbol" w:char="F0B4"/>
                </m:r>
                <m:f>
                  <m:fPr>
                    <m:ctrlP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</m:ctrlPr>
                  </m:fPr>
                  <m:num/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8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 xml:space="preserve">=11  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rtl/>
                    <w:lang w:bidi="ar-DZ"/>
                  </w:rPr>
                  <m:t xml:space="preserve">، 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 xml:space="preserve"> …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w:sym w:font="Symbol" w:char="F0B4"/>
                </m:r>
                <m:f>
                  <m:fPr>
                    <m:ctrlP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54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1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 xml:space="preserve">=54  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rtl/>
                    <w:lang w:bidi="ar-DZ"/>
                  </w:rPr>
                  <m:t>،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 xml:space="preserve"> 21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w:sym w:font="Symbol" w:char="F0B4"/>
                </m:r>
                <m:f>
                  <m:fPr>
                    <m:ctrlP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bidi="ar-DZ"/>
                      </w:rPr>
                      <m:t>2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theme="majorBidi"/>
                    <w:sz w:val="28"/>
                    <w:szCs w:val="28"/>
                    <w:lang w:bidi="ar-DZ"/>
                  </w:rPr>
                  <m:t xml:space="preserve">=…         </m:t>
                </m:r>
              </m:oMath>
            </m:oMathPara>
          </w:p>
          <w:p w14:paraId="00B7F8A5" w14:textId="77777777" w:rsidR="0042754A" w:rsidRPr="00F85B52" w:rsidRDefault="0042754A" w:rsidP="0042754A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ج) </w:t>
            </w:r>
            <w:r w:rsidRPr="00F85B52">
              <w:rPr>
                <w:rFonts w:asciiTheme="majorBidi" w:hAnsiTheme="majorBidi" w:cstheme="majorBidi" w:hint="cs"/>
                <w:sz w:val="28"/>
                <w:szCs w:val="28"/>
                <w:rtl/>
              </w:rPr>
              <w:t>أعط الكتابة الكسرية للأعداد الآتية  2.3  , 7.24 , 9.156</w:t>
            </w:r>
          </w:p>
          <w:p w14:paraId="2CCA959A" w14:textId="77777777" w:rsidR="0042754A" w:rsidRPr="007411FD" w:rsidRDefault="0042754A" w:rsidP="0042754A">
            <w:pPr>
              <w:spacing w:after="0"/>
              <w:jc w:val="right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7411FD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ب) </w:t>
            </w:r>
            <w:r w:rsidRPr="007411F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مثـل على مستقيـم مـدرج النقـط التاليـة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7411FD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:  </w:t>
            </w:r>
          </w:p>
          <w:p w14:paraId="72DA0F9B" w14:textId="77777777" w:rsidR="0042754A" w:rsidRPr="00D17ED4" w:rsidRDefault="0042754A" w:rsidP="0042754A">
            <w:pPr>
              <w:spacing w:after="0"/>
              <w:rPr>
                <w:rFonts w:cs="Arabic Transparent"/>
                <w:sz w:val="32"/>
                <w:szCs w:val="32"/>
                <w:rtl/>
              </w:rPr>
            </w:pPr>
            <w:r w:rsidRPr="0084093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</w:rPr>
              <w:t xml:space="preserve">    </w:t>
            </w:r>
            <w:r w:rsidRPr="00840935">
              <w:rPr>
                <w:rFonts w:asciiTheme="majorBidi" w:hAnsiTheme="majorBidi" w:cstheme="majorBidi"/>
                <w:b/>
                <w:bCs/>
                <w:position w:val="-28"/>
                <w:sz w:val="28"/>
                <w:szCs w:val="28"/>
              </w:rPr>
              <w:object w:dxaOrig="620" w:dyaOrig="680" w14:anchorId="21C18981">
                <v:shape id="_x0000_i1027" type="#_x0000_t75" style="width:39.25pt;height:41.45pt" o:ole="">
                  <v:imagedata r:id="rId11" o:title=""/>
                </v:shape>
                <o:OLEObject Type="Embed" ProgID="Equation.3" ShapeID="_x0000_i1027" DrawAspect="Content" ObjectID="_1607431741" r:id="rId12"/>
              </w:object>
            </w:r>
            <w:r w:rsidRPr="0084093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؛       </w:t>
            </w:r>
            <w:r w:rsidRPr="00840935">
              <w:rPr>
                <w:rFonts w:asciiTheme="majorBidi" w:hAnsiTheme="majorBidi" w:cstheme="majorBidi"/>
                <w:b/>
                <w:bCs/>
                <w:position w:val="-28"/>
                <w:sz w:val="28"/>
                <w:szCs w:val="28"/>
              </w:rPr>
              <w:object w:dxaOrig="720" w:dyaOrig="680" w14:anchorId="18C4E997">
                <v:shape id="_x0000_i1028" type="#_x0000_t75" style="width:45.8pt;height:41.45pt" o:ole="">
                  <v:imagedata r:id="rId13" o:title=""/>
                </v:shape>
                <o:OLEObject Type="Embed" ProgID="Equation.3" ShapeID="_x0000_i1028" DrawAspect="Content" ObjectID="_1607431742" r:id="rId14"/>
              </w:object>
            </w:r>
            <w:r w:rsidRPr="0084093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؛       </w:t>
            </w:r>
            <w:r w:rsidRPr="00840935">
              <w:rPr>
                <w:rFonts w:asciiTheme="majorBidi" w:hAnsiTheme="majorBidi" w:cstheme="majorBidi"/>
                <w:b/>
                <w:bCs/>
                <w:position w:val="-28"/>
                <w:sz w:val="28"/>
                <w:szCs w:val="28"/>
              </w:rPr>
              <w:object w:dxaOrig="720" w:dyaOrig="680" w14:anchorId="55420385">
                <v:shape id="_x0000_i1029" type="#_x0000_t75" style="width:45.8pt;height:41.45pt" o:ole="">
                  <v:imagedata r:id="rId15" o:title=""/>
                </v:shape>
                <o:OLEObject Type="Embed" ProgID="Equation.3" ShapeID="_x0000_i1029" DrawAspect="Content" ObjectID="_1607431743" r:id="rId16"/>
              </w:object>
            </w:r>
            <w:r w:rsidRPr="00840935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؛      </w:t>
            </w:r>
            <w:r w:rsidRPr="00840935">
              <w:rPr>
                <w:rFonts w:asciiTheme="majorBidi" w:hAnsiTheme="majorBidi" w:cstheme="majorBidi"/>
                <w:b/>
                <w:bCs/>
                <w:position w:val="-28"/>
                <w:sz w:val="28"/>
                <w:szCs w:val="28"/>
              </w:rPr>
              <w:object w:dxaOrig="639" w:dyaOrig="680" w14:anchorId="608DF1F6">
                <v:shape id="_x0000_i1030" type="#_x0000_t75" style="width:39.25pt;height:41.45pt" o:ole="">
                  <v:imagedata r:id="rId17" o:title=""/>
                </v:shape>
                <o:OLEObject Type="Embed" ProgID="Equation.3" ShapeID="_x0000_i1030" DrawAspect="Content" ObjectID="_1607431744" r:id="rId18"/>
              </w:object>
            </w:r>
          </w:p>
          <w:p w14:paraId="3295B0C5" w14:textId="77777777" w:rsidR="0042754A" w:rsidRDefault="0042754A" w:rsidP="00535CAB">
            <w:pPr>
              <w:spacing w:after="0"/>
              <w:jc w:val="right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  <w:r w:rsidRPr="00826959">
              <w:rPr>
                <w:rFonts w:asciiTheme="majorBidi" w:hAnsiTheme="majorBidi" w:cstheme="majorBidi"/>
                <w:b/>
                <w:bCs/>
                <w:sz w:val="32"/>
                <w:szCs w:val="32"/>
                <w:u w:val="single"/>
                <w:rtl/>
              </w:rPr>
              <w:t xml:space="preserve">التمريـن </w:t>
            </w:r>
            <w:proofErr w:type="gramStart"/>
            <w:r w:rsidRPr="00826959">
              <w:rPr>
                <w:rFonts w:asciiTheme="majorBidi" w:hAnsiTheme="majorBidi" w:cstheme="majorBidi"/>
                <w:b/>
                <w:bCs/>
                <w:sz w:val="32"/>
                <w:szCs w:val="32"/>
                <w:u w:val="single"/>
                <w:rtl/>
              </w:rPr>
              <w:t>03 :</w:t>
            </w:r>
            <w:proofErr w:type="gramEnd"/>
            <w:r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 </w:t>
            </w:r>
            <w:r w:rsidR="00535CAB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>(4 ن)</w:t>
            </w:r>
            <w:r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 xml:space="preserve"> </w:t>
            </w:r>
          </w:p>
          <w:p w14:paraId="33AB56C0" w14:textId="77777777" w:rsidR="0042754A" w:rsidRPr="00D27CED" w:rsidRDefault="0042754A" w:rsidP="0042754A">
            <w:pPr>
              <w:tabs>
                <w:tab w:val="left" w:pos="10363"/>
                <w:tab w:val="left" w:pos="10807"/>
              </w:tabs>
              <w:spacing w:after="0"/>
              <w:ind w:right="34"/>
              <w:jc w:val="right"/>
              <w:rPr>
                <w:rFonts w:ascii="Arial" w:hAnsi="Arial" w:cs="Arial"/>
                <w:sz w:val="28"/>
                <w:szCs w:val="28"/>
                <w:lang w:bidi="ar-DZ"/>
              </w:rPr>
            </w:pPr>
            <w:proofErr w:type="gramStart"/>
            <w:r w:rsidRPr="006D620F"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DZ"/>
              </w:rPr>
              <w:t>أ)</w:t>
            </w:r>
            <w:r>
              <w:rPr>
                <w:rFonts w:ascii="Arial" w:hAnsi="Arial" w:cs="Arial" w:hint="cs"/>
                <w:sz w:val="28"/>
                <w:szCs w:val="28"/>
                <w:rtl/>
                <w:lang w:bidi="ar-DZ"/>
              </w:rPr>
              <w:t xml:space="preserve">  </w:t>
            </w:r>
            <w:r w:rsidRPr="00D27CED">
              <w:rPr>
                <w:rFonts w:ascii="Arial" w:hAnsi="Arial" w:cs="Arial"/>
                <w:sz w:val="28"/>
                <w:szCs w:val="28"/>
                <w:rtl/>
                <w:lang w:bidi="ar-DZ"/>
              </w:rPr>
              <w:t>محيط</w:t>
            </w:r>
            <w:proofErr w:type="gramEnd"/>
            <w:r w:rsidRPr="00D27CED">
              <w:rPr>
                <w:rFonts w:ascii="Arial" w:hAnsi="Arial" w:cs="Arial"/>
                <w:sz w:val="28"/>
                <w:szCs w:val="28"/>
                <w:rtl/>
                <w:lang w:bidi="ar-DZ"/>
              </w:rPr>
              <w:t xml:space="preserve"> مربع يساوي</w:t>
            </w:r>
            <w:r>
              <w:rPr>
                <w:rFonts w:ascii="Arial" w:hAnsi="Arial" w:cs="Arial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rial" w:hAnsi="Arial" w:cs="Arial"/>
                <w:sz w:val="28"/>
                <w:szCs w:val="28"/>
                <w:rtl/>
                <w:lang w:bidi="ar-DZ"/>
              </w:rPr>
              <w:t>Cm</w:t>
            </w:r>
            <w:r w:rsidRPr="00D27CED">
              <w:rPr>
                <w:rFonts w:ascii="Arial" w:hAnsi="Arial" w:cs="Arial"/>
                <w:sz w:val="28"/>
                <w:szCs w:val="28"/>
                <w:rtl/>
                <w:lang w:bidi="ar-DZ"/>
              </w:rPr>
              <w:t xml:space="preserve"> </w:t>
            </w:r>
            <w:r w:rsidRPr="00D27CED">
              <w:rPr>
                <w:rFonts w:ascii="Arial" w:hAnsi="Arial" w:cs="Arial" w:hint="cs"/>
                <w:sz w:val="28"/>
                <w:szCs w:val="28"/>
                <w:rtl/>
                <w:lang w:bidi="ar-DZ"/>
              </w:rPr>
              <w:t>28</w:t>
            </w:r>
            <w:r w:rsidRPr="00D27CED">
              <w:rPr>
                <w:rFonts w:ascii="Arial" w:hAnsi="Arial" w:cs="Arial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="Arial" w:hAnsi="Arial" w:cs="Arial" w:hint="cs"/>
                <w:sz w:val="28"/>
                <w:szCs w:val="28"/>
                <w:rtl/>
                <w:lang w:bidi="ar-DZ"/>
              </w:rPr>
              <w:t xml:space="preserve">                            </w:t>
            </w:r>
          </w:p>
          <w:p w14:paraId="4F2BCDC7" w14:textId="77777777" w:rsidR="0042754A" w:rsidRPr="00D27CED" w:rsidRDefault="0042754A" w:rsidP="0042754A">
            <w:pPr>
              <w:tabs>
                <w:tab w:val="left" w:pos="10807"/>
              </w:tabs>
              <w:spacing w:after="0"/>
              <w:jc w:val="right"/>
              <w:rPr>
                <w:rFonts w:ascii="Arial" w:hAnsi="Arial" w:cs="Arial"/>
                <w:sz w:val="28"/>
                <w:szCs w:val="28"/>
                <w:rtl/>
                <w:lang w:bidi="ar-DZ"/>
              </w:rPr>
            </w:pPr>
            <w:r w:rsidRPr="00D27CED">
              <w:rPr>
                <w:rFonts w:ascii="Arial" w:hAnsi="Arial" w:cs="Arial"/>
                <w:sz w:val="28"/>
                <w:szCs w:val="28"/>
                <w:rtl/>
                <w:lang w:bidi="ar-DZ"/>
              </w:rPr>
              <w:t xml:space="preserve">                  1</w:t>
            </w:r>
            <w:proofErr w:type="gramStart"/>
            <w:r w:rsidRPr="00D27CED">
              <w:rPr>
                <w:rFonts w:ascii="Arial" w:hAnsi="Arial" w:cs="Arial"/>
                <w:sz w:val="28"/>
                <w:szCs w:val="28"/>
                <w:rtl/>
                <w:lang w:bidi="ar-DZ"/>
              </w:rPr>
              <w:t>-  أحسب</w:t>
            </w:r>
            <w:proofErr w:type="gramEnd"/>
            <w:r w:rsidRPr="00D27CED">
              <w:rPr>
                <w:rFonts w:ascii="Arial" w:hAnsi="Arial" w:cs="Arial"/>
                <w:sz w:val="28"/>
                <w:szCs w:val="28"/>
                <w:rtl/>
                <w:lang w:bidi="ar-DZ"/>
              </w:rPr>
              <w:t xml:space="preserve"> طول ضلع هـذا المربع </w:t>
            </w:r>
          </w:p>
          <w:p w14:paraId="5E8236D0" w14:textId="77777777" w:rsidR="0042754A" w:rsidRDefault="0042754A" w:rsidP="0042754A">
            <w:pPr>
              <w:tabs>
                <w:tab w:val="left" w:pos="10807"/>
              </w:tabs>
              <w:spacing w:after="0"/>
              <w:jc w:val="right"/>
              <w:rPr>
                <w:rFonts w:ascii="Arial" w:hAnsi="Arial" w:cs="Arial"/>
                <w:sz w:val="28"/>
                <w:szCs w:val="28"/>
                <w:lang w:bidi="ar-DZ"/>
              </w:rPr>
            </w:pPr>
            <w:r w:rsidRPr="00D27CED">
              <w:rPr>
                <w:rFonts w:ascii="Arial" w:hAnsi="Arial" w:cs="Arial"/>
                <w:sz w:val="28"/>
                <w:szCs w:val="28"/>
                <w:rtl/>
                <w:lang w:bidi="ar-DZ"/>
              </w:rPr>
              <w:t xml:space="preserve">                  2-  أحسب مساحة هـذا المربع </w:t>
            </w:r>
          </w:p>
          <w:p w14:paraId="447DBC81" w14:textId="357A262B" w:rsidR="0042754A" w:rsidRDefault="00441DDD" w:rsidP="0042754A">
            <w:pPr>
              <w:spacing w:after="0"/>
              <w:jc w:val="right"/>
              <w:rPr>
                <w:rFonts w:ascii="Arial" w:hAnsi="Arial" w:cs="Arial"/>
                <w:sz w:val="28"/>
                <w:szCs w:val="28"/>
                <w:lang w:bidi="ar-DZ"/>
              </w:rPr>
            </w:pPr>
            <w:r>
              <w:rPr>
                <w:rFonts w:ascii="Arial" w:hAnsi="Arial" w:cs="Arial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408852BE" wp14:editId="04290A3B">
                      <wp:simplePos x="0" y="0"/>
                      <wp:positionH relativeFrom="column">
                        <wp:posOffset>793115</wp:posOffset>
                      </wp:positionH>
                      <wp:positionV relativeFrom="paragraph">
                        <wp:posOffset>45720</wp:posOffset>
                      </wp:positionV>
                      <wp:extent cx="6134100" cy="381000"/>
                      <wp:effectExtent l="7620" t="5080" r="11430" b="13970"/>
                      <wp:wrapNone/>
                      <wp:docPr id="6" name="Text Box 2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1341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FB0FCF8" w14:textId="77777777" w:rsidR="0042754A" w:rsidRDefault="0042754A" w:rsidP="005412D9">
                                  <w:pPr>
                                    <w:jc w:val="right"/>
                                    <w:rPr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Arial" w:hAnsi="Arial" w:cs="Arial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 أرسم دائرة قطرها  </w:t>
                                  </w:r>
                                  <w:r>
                                    <w:rPr>
                                      <w:rFonts w:ascii="Arial" w:hAnsi="Arial" w:cs="Arial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Cm</w:t>
                                  </w:r>
                                  <w:r>
                                    <w:rPr>
                                      <w:rFonts w:ascii="Arial" w:hAnsi="Arial" w:cs="Arial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 6  </w:t>
                                  </w:r>
                                  <w:r w:rsidRPr="00396334">
                                    <w:rPr>
                                      <w:rFonts w:ascii="Arial" w:hAnsi="Arial" w:cs="Arial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؛</w:t>
                                  </w:r>
                                  <w:r w:rsidRPr="00396334">
                                    <w:rPr>
                                      <w:rFonts w:ascii="Arial" w:hAnsi="Arial" w:cs="Arial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 ثم أحسب محيطها.</w:t>
                                  </w:r>
                                  <w:r>
                                    <w:rPr>
                                      <w:rFonts w:ascii="Arial" w:hAnsi="Arial" w:cs="Arial" w:hint="cs"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hint="cs"/>
                                      <w:lang w:bidi="ar-DZ"/>
                                    </w:rPr>
                                    <w:t xml:space="preserve"> </w:t>
                                  </w:r>
                                  <w:r w:rsidRPr="006D620F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  <w:lang w:bidi="ar-DZ"/>
                                    </w:rPr>
                                    <w:t>(</w:t>
                                  </w:r>
                                  <w:r w:rsidRPr="006D620F">
                                    <w:rPr>
                                      <w:rFonts w:asciiTheme="majorBidi" w:hAnsiTheme="majorBidi" w:cs="Times New Roman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ب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08852BE" id="Text Box 205" o:spid="_x0000_s1029" type="#_x0000_t202" style="position:absolute;left:0;text-align:left;margin-left:62.45pt;margin-top:3.6pt;width:483pt;height:30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" strokecolor="white [3212]">
                      <v:textbox>
                        <w:txbxContent>
                          <w:p w14:paraId="6FB0FCF8" w14:textId="77777777" w:rsidR="0042754A" w:rsidRDefault="0042754A" w:rsidP="005412D9">
                            <w:pPr>
                              <w:jc w:val="right"/>
                              <w:rPr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أرسم دائرة قطرها  </w:t>
                            </w:r>
                            <w:r>
                              <w:rPr>
                                <w:rFonts w:ascii="Arial" w:hAnsi="Arial" w:cs="Arial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Cm</w:t>
                            </w:r>
                            <w:r>
                              <w:rPr>
                                <w:rFonts w:ascii="Arial" w:hAnsi="Arial" w:cs="Arial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6  </w:t>
                            </w:r>
                            <w:r w:rsidRPr="00396334">
                              <w:rPr>
                                <w:rFonts w:ascii="Arial" w:hAnsi="Arial" w:cs="Arial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؛</w:t>
                            </w:r>
                            <w:r w:rsidRPr="00396334">
                              <w:rPr>
                                <w:rFonts w:ascii="Arial" w:hAnsi="Arial" w:cs="Arial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ثم أحسب محيطها.</w:t>
                            </w:r>
                            <w:r>
                              <w:rPr>
                                <w:rFonts w:ascii="Arial" w:hAnsi="Arial" w:cs="Arial"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lang w:bidi="ar-DZ"/>
                              </w:rPr>
                              <w:t xml:space="preserve"> </w:t>
                            </w:r>
                            <w:r w:rsidRPr="006D620F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  <w:lang w:bidi="ar-DZ"/>
                              </w:rPr>
                              <w:t>(</w:t>
                            </w:r>
                            <w:r w:rsidRPr="006D620F">
                              <w:rPr>
                                <w:rFonts w:asciiTheme="majorBidi" w:hAnsiTheme="majorBidi"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ب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6B56CC4" w14:textId="77777777" w:rsidR="0042754A" w:rsidRPr="00B721D3" w:rsidRDefault="0042754A" w:rsidP="0042754A">
            <w:pPr>
              <w:tabs>
                <w:tab w:val="left" w:pos="7470"/>
                <w:tab w:val="right" w:pos="10363"/>
              </w:tabs>
              <w:spacing w:after="0"/>
              <w:rPr>
                <w:rFonts w:ascii="Arial" w:hAnsi="Arial" w:cs="Arial"/>
                <w:sz w:val="28"/>
                <w:szCs w:val="28"/>
                <w:rtl/>
                <w:lang w:bidi="ar-DZ"/>
              </w:rPr>
            </w:pPr>
            <w:r>
              <w:rPr>
                <w:rFonts w:ascii="Arial" w:hAnsi="Arial" w:cs="Arial"/>
                <w:sz w:val="28"/>
                <w:szCs w:val="28"/>
                <w:rtl/>
                <w:lang w:bidi="ar-DZ"/>
              </w:rPr>
              <w:tab/>
            </w:r>
            <w:r>
              <w:rPr>
                <w:rFonts w:ascii="Arial" w:hAnsi="Arial" w:cs="Arial"/>
                <w:sz w:val="28"/>
                <w:szCs w:val="28"/>
                <w:rtl/>
                <w:lang w:bidi="ar-DZ"/>
              </w:rPr>
              <w:tab/>
            </w:r>
            <w:r>
              <w:rPr>
                <w:rFonts w:ascii="Arial" w:hAnsi="Arial" w:cs="Arial" w:hint="cs"/>
                <w:sz w:val="28"/>
                <w:szCs w:val="28"/>
                <w:rtl/>
                <w:lang w:bidi="ar-DZ"/>
              </w:rPr>
              <w:t xml:space="preserve"> </w:t>
            </w:r>
          </w:p>
          <w:p w14:paraId="191A751F" w14:textId="77777777" w:rsidR="0042754A" w:rsidRPr="00826959" w:rsidRDefault="0042754A" w:rsidP="0042754A">
            <w:pPr>
              <w:spacing w:after="0"/>
              <w:jc w:val="right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>ج)</w:t>
            </w:r>
            <w:r w:rsidRPr="00826959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أنقـل وأتمـم ما يلـي </w:t>
            </w:r>
          </w:p>
          <w:p w14:paraId="270BD88A" w14:textId="77777777" w:rsidR="0042754A" w:rsidRPr="00826959" w:rsidRDefault="0042754A" w:rsidP="0042754A">
            <w:pPr>
              <w:spacing w:after="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826959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</w:t>
            </w:r>
            <w:r w:rsidRPr="0082695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</w:t>
            </w:r>
            <w:r w:rsidRPr="00826959">
              <w:rPr>
                <w:rFonts w:asciiTheme="majorBidi" w:hAnsiTheme="majorBidi" w:cstheme="majorBidi"/>
                <w:b/>
                <w:bCs/>
                <w:position w:val="-6"/>
                <w:sz w:val="28"/>
                <w:szCs w:val="28"/>
              </w:rPr>
              <w:object w:dxaOrig="2120" w:dyaOrig="320" w14:anchorId="48DB1DD6">
                <v:shape id="_x0000_i1031" type="#_x0000_t75" style="width:133.1pt;height:19.65pt" o:ole="">
                  <v:imagedata r:id="rId19" o:title=""/>
                </v:shape>
                <o:OLEObject Type="Embed" ProgID="Equation.3" ShapeID="_x0000_i1031" DrawAspect="Content" ObjectID="_1607431745" r:id="rId20"/>
              </w:object>
            </w:r>
            <w:r w:rsidRPr="0082695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؛       </w:t>
            </w:r>
            <w:r w:rsidRPr="00826959">
              <w:rPr>
                <w:rFonts w:asciiTheme="majorBidi" w:hAnsiTheme="majorBidi" w:cstheme="majorBidi"/>
                <w:b/>
                <w:bCs/>
                <w:position w:val="-10"/>
                <w:sz w:val="28"/>
                <w:szCs w:val="28"/>
              </w:rPr>
              <w:object w:dxaOrig="1840" w:dyaOrig="360" w14:anchorId="19147A47">
                <v:shape id="_x0000_i1032" type="#_x0000_t75" style="width:116.75pt;height:22.9pt" o:ole="">
                  <v:imagedata r:id="rId21" o:title=""/>
                </v:shape>
                <o:OLEObject Type="Embed" ProgID="Equation.3" ShapeID="_x0000_i1032" DrawAspect="Content" ObjectID="_1607431746" r:id="rId22"/>
              </w:object>
            </w:r>
            <w:r w:rsidRPr="0082695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</w:t>
            </w:r>
          </w:p>
          <w:p w14:paraId="0C7EFB68" w14:textId="77777777" w:rsidR="0042754A" w:rsidRDefault="0042754A" w:rsidP="0042754A">
            <w:pPr>
              <w:spacing w:after="0"/>
              <w:rPr>
                <w:rFonts w:asciiTheme="majorBidi" w:hAnsiTheme="majorBidi" w:cstheme="majorBidi"/>
                <w:b/>
                <w:bCs/>
                <w:position w:val="-10"/>
                <w:sz w:val="28"/>
                <w:szCs w:val="28"/>
                <w:rtl/>
              </w:rPr>
            </w:pPr>
            <w:r w:rsidRPr="00826959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</w:t>
            </w:r>
            <w:r w:rsidRPr="0082695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</w:t>
            </w:r>
            <w:r w:rsidRPr="00826959">
              <w:rPr>
                <w:rFonts w:asciiTheme="majorBidi" w:hAnsiTheme="majorBidi" w:cstheme="majorBidi"/>
                <w:b/>
                <w:bCs/>
                <w:position w:val="-10"/>
                <w:sz w:val="28"/>
                <w:szCs w:val="28"/>
              </w:rPr>
              <w:object w:dxaOrig="1960" w:dyaOrig="360" w14:anchorId="41A3BFF9">
                <v:shape id="_x0000_i1033" type="#_x0000_t75" style="width:123.25pt;height:22.9pt" o:ole="">
                  <v:imagedata r:id="rId23" o:title=""/>
                </v:shape>
                <o:OLEObject Type="Embed" ProgID="Equation.3" ShapeID="_x0000_i1033" DrawAspect="Content" ObjectID="_1607431747" r:id="rId24"/>
              </w:object>
            </w:r>
            <w:r w:rsidRPr="0082695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؛       </w:t>
            </w:r>
            <w:r w:rsidRPr="00826959">
              <w:rPr>
                <w:rFonts w:asciiTheme="majorBidi" w:hAnsiTheme="majorBidi" w:cstheme="majorBidi"/>
                <w:b/>
                <w:bCs/>
                <w:position w:val="-10"/>
                <w:sz w:val="28"/>
                <w:szCs w:val="28"/>
              </w:rPr>
              <w:object w:dxaOrig="1939" w:dyaOrig="360" w14:anchorId="4208868D">
                <v:shape id="_x0000_i1034" type="#_x0000_t75" style="width:122.2pt;height:22.9pt" o:ole="">
                  <v:imagedata r:id="rId25" o:title=""/>
                </v:shape>
                <o:OLEObject Type="Embed" ProgID="Equation.3" ShapeID="_x0000_i1034" DrawAspect="Content" ObjectID="_1607431748" r:id="rId26"/>
              </w:object>
            </w:r>
          </w:p>
          <w:p w14:paraId="7E7F6D04" w14:textId="77777777" w:rsidR="0042754A" w:rsidRPr="00455CAE" w:rsidRDefault="0042754A" w:rsidP="00455CAE">
            <w:pPr>
              <w:spacing w:after="0"/>
              <w:jc w:val="right"/>
              <w:rPr>
                <w:rFonts w:asciiTheme="majorBidi" w:hAnsiTheme="majorBidi" w:cstheme="majorBidi"/>
                <w:b/>
                <w:bCs/>
                <w:position w:val="-10"/>
                <w:sz w:val="28"/>
                <w:szCs w:val="28"/>
                <w:u w:val="single"/>
                <w:rtl/>
                <w:lang w:bidi="ar-DZ"/>
              </w:rPr>
            </w:pPr>
            <w:r w:rsidRPr="00BD6537">
              <w:rPr>
                <w:rFonts w:asciiTheme="majorBidi" w:hAnsiTheme="majorBidi" w:cstheme="majorBidi" w:hint="cs"/>
                <w:b/>
                <w:bCs/>
                <w:position w:val="-10"/>
                <w:sz w:val="28"/>
                <w:szCs w:val="28"/>
                <w:u w:val="single"/>
                <w:rtl/>
              </w:rPr>
              <w:t>التمرين الرا</w:t>
            </w:r>
            <w:r w:rsidRPr="001F55DF">
              <w:rPr>
                <w:rFonts w:asciiTheme="majorBidi" w:hAnsiTheme="majorBidi" w:cstheme="majorBidi" w:hint="cs"/>
                <w:b/>
                <w:bCs/>
                <w:position w:val="-10"/>
                <w:sz w:val="28"/>
                <w:szCs w:val="28"/>
                <w:u w:val="single"/>
                <w:rtl/>
              </w:rPr>
              <w:t xml:space="preserve">بع </w:t>
            </w:r>
            <w:r w:rsidRPr="001F55DF">
              <w:rPr>
                <w:rFonts w:asciiTheme="majorBidi" w:hAnsiTheme="majorBidi" w:cstheme="majorBidi"/>
                <w:b/>
                <w:bCs/>
                <w:position w:val="-10"/>
                <w:sz w:val="28"/>
                <w:szCs w:val="28"/>
                <w:u w:val="single"/>
                <w:rtl/>
              </w:rPr>
              <w:t>:</w:t>
            </w:r>
            <w:r w:rsidRPr="001F55DF">
              <w:rPr>
                <w:rFonts w:asciiTheme="majorBidi" w:hAnsiTheme="majorBidi" w:cstheme="majorBidi" w:hint="cs"/>
                <w:b/>
                <w:bCs/>
                <w:position w:val="-10"/>
                <w:sz w:val="28"/>
                <w:szCs w:val="28"/>
                <w:u w:val="single"/>
                <w:rtl/>
              </w:rPr>
              <w:t xml:space="preserve"> </w:t>
            </w:r>
            <w:r w:rsidR="001F55DF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>(3 ن)</w:t>
            </w:r>
          </w:p>
          <w:p w14:paraId="7986210B" w14:textId="77777777" w:rsidR="0042754A" w:rsidRPr="00B5675D" w:rsidRDefault="0042754A" w:rsidP="0042754A">
            <w:pPr>
              <w:tabs>
                <w:tab w:val="left" w:pos="2175"/>
                <w:tab w:val="left" w:pos="5940"/>
                <w:tab w:val="left" w:pos="8464"/>
              </w:tabs>
              <w:spacing w:after="0"/>
              <w:ind w:firstLine="720"/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5675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عمي أحمد مربي دواجن اشترى 1000 فرخ دجاج لتسمينها ثمن الواحد DA </w:t>
            </w:r>
            <w:proofErr w:type="gramStart"/>
            <w:r w:rsidRPr="00B5675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25 .</w:t>
            </w:r>
            <w:proofErr w:type="gramEnd"/>
          </w:p>
          <w:p w14:paraId="29AEA719" w14:textId="77777777" w:rsidR="0042754A" w:rsidRPr="00B5675D" w:rsidRDefault="0042754A" w:rsidP="0042754A">
            <w:pPr>
              <w:tabs>
                <w:tab w:val="left" w:pos="2175"/>
                <w:tab w:val="left" w:pos="5940"/>
                <w:tab w:val="left" w:pos="8464"/>
              </w:tabs>
              <w:spacing w:after="0"/>
              <w:ind w:firstLine="720"/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5675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ستهلكت إلى حين بيعها 100 كيس من العلف يزن الكيس الواحد Kg </w:t>
            </w:r>
            <w:proofErr w:type="gramStart"/>
            <w:r w:rsidRPr="00B5675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50 .</w:t>
            </w:r>
            <w:proofErr w:type="gramEnd"/>
            <w:r w:rsidRPr="00B5675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</w:t>
            </w:r>
            <w:r w:rsidRPr="00B5675D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 </w:t>
            </w:r>
          </w:p>
          <w:p w14:paraId="2C4D268D" w14:textId="77777777" w:rsidR="0042754A" w:rsidRPr="00B5675D" w:rsidRDefault="0042754A" w:rsidP="0042754A">
            <w:pPr>
              <w:tabs>
                <w:tab w:val="left" w:pos="2175"/>
                <w:tab w:val="left" w:pos="5940"/>
                <w:tab w:val="left" w:pos="8464"/>
              </w:tabs>
              <w:spacing w:after="0"/>
              <w:ind w:firstLine="720"/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5675D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               </w:t>
            </w:r>
            <w:r w:rsidRPr="00B5675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.</w:t>
            </w:r>
            <w:r w:rsidRPr="00B5675D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</w:t>
            </w:r>
            <w:r w:rsidRPr="00B5675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35 </w:t>
            </w:r>
            <w:r w:rsidRPr="00B5675D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DA     </w:t>
            </w:r>
            <w:r w:rsidRPr="00B5675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ثمن الكيلوغرام    الواحد</w:t>
            </w:r>
          </w:p>
          <w:p w14:paraId="26CCB91B" w14:textId="77777777" w:rsidR="0042754A" w:rsidRPr="00B5675D" w:rsidRDefault="0042754A" w:rsidP="0042754A">
            <w:pPr>
              <w:tabs>
                <w:tab w:val="left" w:pos="2175"/>
                <w:tab w:val="left" w:pos="5940"/>
                <w:tab w:val="left" w:pos="8464"/>
              </w:tabs>
              <w:spacing w:after="0"/>
              <w:ind w:firstLine="720"/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5675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            </w:t>
            </w:r>
            <w:proofErr w:type="spellStart"/>
            <w:r w:rsidRPr="00B5675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اهو</w:t>
            </w:r>
            <w:proofErr w:type="spellEnd"/>
            <w:r w:rsidRPr="00B5675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ثمن شراء الفراخ .</w:t>
            </w:r>
          </w:p>
          <w:p w14:paraId="16E5F809" w14:textId="77777777" w:rsidR="0042754A" w:rsidRPr="00B5675D" w:rsidRDefault="0042754A" w:rsidP="0042754A">
            <w:pPr>
              <w:tabs>
                <w:tab w:val="left" w:pos="2175"/>
                <w:tab w:val="left" w:pos="5940"/>
                <w:tab w:val="left" w:pos="8464"/>
              </w:tabs>
              <w:spacing w:after="0"/>
              <w:ind w:firstLine="720"/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5675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            </w:t>
            </w:r>
            <w:proofErr w:type="spellStart"/>
            <w:r w:rsidRPr="00B5675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اهو</w:t>
            </w:r>
            <w:proofErr w:type="spellEnd"/>
            <w:r w:rsidRPr="00B5675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ثمن شراء العلف .</w:t>
            </w:r>
          </w:p>
          <w:p w14:paraId="0F691FBA" w14:textId="77777777" w:rsidR="0042754A" w:rsidRDefault="0042754A" w:rsidP="0042754A">
            <w:pPr>
              <w:spacing w:after="0"/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B5675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ستطاع عمي أحمد بيع جميع الدواجن بعـد التسمين بمبلغ DA 417000</w:t>
            </w:r>
          </w:p>
          <w:p w14:paraId="4EF2EDB9" w14:textId="77777777" w:rsidR="00224EF1" w:rsidRDefault="0042754A" w:rsidP="0042754A">
            <w:pPr>
              <w:spacing w:after="0"/>
              <w:ind w:right="1168"/>
              <w:jc w:val="right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B5675D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اهي الفائدة التي تحصل عليها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   </w:t>
            </w:r>
          </w:p>
          <w:p w14:paraId="5896B32A" w14:textId="77777777" w:rsidR="0042754A" w:rsidRDefault="0042754A" w:rsidP="0042754A">
            <w:pPr>
              <w:spacing w:after="0"/>
              <w:ind w:right="1168"/>
              <w:jc w:val="right"/>
              <w:rPr>
                <w:b/>
                <w:bCs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  </w:t>
            </w:r>
          </w:p>
        </w:tc>
      </w:tr>
      <w:tr w:rsidR="00224EF1" w14:paraId="2FBF848D" w14:textId="77777777" w:rsidTr="00847C8B">
        <w:trPr>
          <w:trHeight w:val="113"/>
        </w:trPr>
        <w:tc>
          <w:tcPr>
            <w:tcW w:w="5599" w:type="dxa"/>
            <w:tcBorders>
              <w:bottom w:val="single" w:sz="4" w:space="0" w:color="auto"/>
            </w:tcBorders>
          </w:tcPr>
          <w:p w14:paraId="263BC9E9" w14:textId="77777777" w:rsidR="00224EF1" w:rsidRPr="00B5675D" w:rsidRDefault="0027072A" w:rsidP="0027072A">
            <w:pPr>
              <w:tabs>
                <w:tab w:val="left" w:pos="2175"/>
                <w:tab w:val="left" w:pos="5940"/>
                <w:tab w:val="left" w:pos="8464"/>
              </w:tabs>
              <w:spacing w:after="0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2/1</w:t>
            </w:r>
          </w:p>
        </w:tc>
        <w:tc>
          <w:tcPr>
            <w:tcW w:w="5600" w:type="dxa"/>
            <w:tcBorders>
              <w:bottom w:val="single" w:sz="4" w:space="0" w:color="auto"/>
            </w:tcBorders>
          </w:tcPr>
          <w:p w14:paraId="5EBDBB19" w14:textId="12126FAB" w:rsidR="00224EF1" w:rsidRPr="003353AC" w:rsidRDefault="00441DDD" w:rsidP="00BF0451">
            <w:pPr>
              <w:tabs>
                <w:tab w:val="left" w:pos="2175"/>
                <w:tab w:val="left" w:pos="5940"/>
                <w:tab w:val="left" w:pos="8464"/>
              </w:tabs>
              <w:spacing w:after="0"/>
              <w:ind w:left="-411" w:right="317" w:firstLine="1131"/>
              <w:jc w:val="center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5C1EB9EB" wp14:editId="451D59FF">
                      <wp:simplePos x="0" y="0"/>
                      <wp:positionH relativeFrom="column">
                        <wp:posOffset>404495</wp:posOffset>
                      </wp:positionH>
                      <wp:positionV relativeFrom="paragraph">
                        <wp:posOffset>61595</wp:posOffset>
                      </wp:positionV>
                      <wp:extent cx="388620" cy="123825"/>
                      <wp:effectExtent l="19050" t="22860" r="11430" b="15240"/>
                      <wp:wrapNone/>
                      <wp:docPr id="5" name="AutoShape 2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8620" cy="123825"/>
                              </a:xfrm>
                              <a:prstGeom prst="leftArrow">
                                <a:avLst>
                                  <a:gd name="adj1" fmla="val 50000"/>
                                  <a:gd name="adj2" fmla="val 78462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43101C8" id="_x0000_t66" coordsize="21600,21600" o:spt="66" adj="5400,5400" path="m@0,l@0@1,21600@1,21600@2@0@2@0,21600,,10800xe">
                      <v:stroke joinstyle="miter"/>
                      <v:formulas>
                        <v:f eqn="val #0"/>
                        <v:f eqn="val #1"/>
                        <v:f eqn="sum 21600 0 #1"/>
                        <v:f eqn="prod #0 #1 10800"/>
                        <v:f eqn="sum #0 0 @3"/>
                      </v:formulas>
                      <v:path o:connecttype="custom" o:connectlocs="@0,0;0,10800;@0,21600;21600,10800" o:connectangles="270,180,90,0" textboxrect="@4,@1,21600,@2"/>
                      <v:handles>
                        <v:h position="#0,#1" xrange="0,21600" yrange="0,10800"/>
                      </v:handles>
                    </v:shapetype>
                    <v:shape id="AutoShape 206" o:spid="_x0000_s1026" type="#_x0000_t66" style="position:absolute;margin-left:31.85pt;margin-top:4.85pt;width:30.6pt;height:9.7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"/>
                  </w:pict>
                </mc:Fallback>
              </mc:AlternateContent>
            </w:r>
            <w:proofErr w:type="spellStart"/>
            <w:r w:rsidR="00BF0451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إقلب</w:t>
            </w:r>
            <w:proofErr w:type="spellEnd"/>
            <w:r w:rsidR="00BF0451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الورقة </w:t>
            </w:r>
          </w:p>
        </w:tc>
      </w:tr>
    </w:tbl>
    <w:tbl>
      <w:tblPr>
        <w:tblStyle w:val="Grilledutableau"/>
        <w:tblW w:w="11165" w:type="dxa"/>
        <w:tblLook w:val="04A0" w:firstRow="1" w:lastRow="0" w:firstColumn="1" w:lastColumn="0" w:noHBand="0" w:noVBand="1"/>
      </w:tblPr>
      <w:tblGrid>
        <w:gridCol w:w="5582"/>
        <w:gridCol w:w="5583"/>
      </w:tblGrid>
      <w:tr w:rsidR="00205233" w14:paraId="07FF1F0B" w14:textId="77777777" w:rsidTr="00A31935">
        <w:tc>
          <w:tcPr>
            <w:tcW w:w="11165" w:type="dxa"/>
            <w:gridSpan w:val="2"/>
          </w:tcPr>
          <w:p w14:paraId="614CE039" w14:textId="77777777" w:rsidR="001233AD" w:rsidRDefault="001233AD" w:rsidP="00C31DEC">
            <w:pPr>
              <w:rPr>
                <w:rFonts w:ascii="Arial" w:hAnsi="Arial" w:cs="Arial"/>
                <w:sz w:val="28"/>
                <w:szCs w:val="28"/>
                <w:lang w:bidi="ar-DZ"/>
              </w:rPr>
            </w:pPr>
          </w:p>
          <w:p w14:paraId="5D42E417" w14:textId="77777777" w:rsidR="00D44AB1" w:rsidRPr="0042754A" w:rsidRDefault="00D44AB1" w:rsidP="00FB065C">
            <w:pPr>
              <w:pStyle w:val="Paragraphedeliste"/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lang w:bidi="ar-DZ"/>
              </w:rPr>
            </w:pPr>
            <w:r w:rsidRPr="0042754A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المسألة</w:t>
            </w:r>
            <w:r w:rsidR="00FB065C"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>(</w:t>
            </w:r>
            <w:r w:rsidRPr="0042754A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42754A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08</w:t>
            </w:r>
            <w:r w:rsidR="00FB065C">
              <w:rPr>
                <w:rFonts w:asciiTheme="majorBidi" w:hAnsiTheme="majorBidi" w:cstheme="majorBidi" w:hint="cs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Pr="0042754A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نقطة )</w:t>
            </w:r>
            <w:r w:rsidR="00FB065C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14:paraId="6A352A15" w14:textId="77777777" w:rsidR="00D44AB1" w:rsidRPr="0042754A" w:rsidRDefault="00D44AB1" w:rsidP="00D44AB1">
            <w:pPr>
              <w:pStyle w:val="Paragraphedeliste"/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</w:pPr>
          </w:p>
          <w:p w14:paraId="149C5EC5" w14:textId="77777777" w:rsidR="00D44AB1" w:rsidRPr="0042754A" w:rsidRDefault="00D44AB1" w:rsidP="00D44AB1">
            <w:pPr>
              <w:pStyle w:val="Paragraphedeliste"/>
              <w:numPr>
                <w:ilvl w:val="0"/>
                <w:numId w:val="7"/>
              </w:num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ملعب شكله مستطيل طوله </w:t>
            </w:r>
            <w:r w:rsidRPr="0042754A">
              <w:rPr>
                <w:rFonts w:asciiTheme="majorBidi" w:hAnsiTheme="majorBidi" w:cstheme="majorBidi"/>
                <w:sz w:val="28"/>
                <w:szCs w:val="28"/>
              </w:rPr>
              <w:t>m</w:t>
            </w:r>
            <w:r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>100  و</w:t>
            </w:r>
            <w:r w:rsidR="00EC09D0" w:rsidRPr="0042754A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>عرضه</w:t>
            </w:r>
            <w:r w:rsidR="00EC09D0" w:rsidRPr="0042754A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42754A">
              <w:rPr>
                <w:rFonts w:asciiTheme="majorBidi" w:hAnsiTheme="majorBidi" w:cstheme="majorBidi"/>
                <w:sz w:val="28"/>
                <w:szCs w:val="28"/>
              </w:rPr>
              <w:t>m</w:t>
            </w:r>
            <w:r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50  </w:t>
            </w:r>
          </w:p>
          <w:p w14:paraId="4DEC57B3" w14:textId="77777777" w:rsidR="00D44AB1" w:rsidRPr="0042754A" w:rsidRDefault="00D44AB1" w:rsidP="00D44AB1">
            <w:pPr>
              <w:pStyle w:val="Paragraphedeliste"/>
              <w:numPr>
                <w:ilvl w:val="0"/>
                <w:numId w:val="8"/>
              </w:num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احسب محيط هذا </w:t>
            </w:r>
            <w:proofErr w:type="gramStart"/>
            <w:r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>الملعب ؟</w:t>
            </w:r>
            <w:proofErr w:type="gramEnd"/>
          </w:p>
          <w:p w14:paraId="7EED4757" w14:textId="4913C6A2" w:rsidR="00D44AB1" w:rsidRPr="0042754A" w:rsidRDefault="00441DDD" w:rsidP="00D44AB1">
            <w:pPr>
              <w:pStyle w:val="Paragraphedeliste"/>
              <w:numPr>
                <w:ilvl w:val="0"/>
                <w:numId w:val="8"/>
              </w:num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21CF5F63" wp14:editId="05EBFB49">
                      <wp:simplePos x="0" y="0"/>
                      <wp:positionH relativeFrom="column">
                        <wp:posOffset>1121410</wp:posOffset>
                      </wp:positionH>
                      <wp:positionV relativeFrom="paragraph">
                        <wp:posOffset>1290955</wp:posOffset>
                      </wp:positionV>
                      <wp:extent cx="1371600" cy="0"/>
                      <wp:effectExtent l="71755" t="18415" r="80645" b="19685"/>
                      <wp:wrapNone/>
                      <wp:docPr id="4" name="Connecteur droit avec flèche 2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0" y="0"/>
                                <a:ext cx="13716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accent1">
                                    <a:lumMod val="95000"/>
                                    <a:lumOff val="0"/>
                                  </a:schemeClr>
                                </a:solidFill>
                                <a:round/>
                                <a:headEnd type="arrow" w="med" len="med"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AFB025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necteur droit avec flèche 294" o:spid="_x0000_s1026" type="#_x0000_t32" style="position:absolute;margin-left:88.3pt;margin-top:101.65pt;width:108pt;height:0;rotation:9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" strokecolor="#4579b8 [3044]">
                      <v:stroke startarrow="open" endarrow="open"/>
                    </v:shape>
                  </w:pict>
                </mc:Fallback>
              </mc:AlternateContent>
            </w:r>
            <w:r w:rsidR="00D44AB1" w:rsidRPr="0042754A">
              <w:rPr>
                <w:rFonts w:asciiTheme="majorBidi" w:hAnsiTheme="majorBidi" w:cstheme="majorBidi"/>
                <w:noProof/>
                <w:sz w:val="28"/>
                <w:szCs w:val="28"/>
              </w:rPr>
              <w:drawing>
                <wp:anchor distT="0" distB="0" distL="114300" distR="114300" simplePos="0" relativeHeight="251673600" behindDoc="1" locked="0" layoutInCell="1" allowOverlap="1" wp14:anchorId="2B8B2BD6" wp14:editId="151D868A">
                  <wp:simplePos x="0" y="0"/>
                  <wp:positionH relativeFrom="column">
                    <wp:posOffset>1502410</wp:posOffset>
                  </wp:positionH>
                  <wp:positionV relativeFrom="paragraph">
                    <wp:posOffset>481330</wp:posOffset>
                  </wp:positionV>
                  <wp:extent cx="2543175" cy="1795780"/>
                  <wp:effectExtent l="0" t="0" r="9525" b="0"/>
                  <wp:wrapNone/>
                  <wp:docPr id="292" name="Image 2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3175" cy="1795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D44AB1"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إذا كانت تكلفة دهن المتر الواحد من محيط الملعب </w:t>
            </w:r>
            <w:r w:rsidR="00D44AB1" w:rsidRPr="0042754A">
              <w:rPr>
                <w:rFonts w:asciiTheme="majorBidi" w:hAnsiTheme="majorBidi" w:cstheme="majorBidi"/>
                <w:sz w:val="28"/>
                <w:szCs w:val="28"/>
              </w:rPr>
              <w:t>DA</w:t>
            </w:r>
            <w:proofErr w:type="gramStart"/>
            <w:r w:rsidR="00D44AB1"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>50 ،</w:t>
            </w:r>
            <w:proofErr w:type="gramEnd"/>
            <w:r w:rsidR="00D44AB1"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حسب تكلفة دهن محيط الملعب؟</w:t>
            </w:r>
          </w:p>
          <w:p w14:paraId="6FD6C239" w14:textId="77777777" w:rsidR="00D44AB1" w:rsidRPr="001233AD" w:rsidRDefault="00D44AB1" w:rsidP="00D44AB1">
            <w:pPr>
              <w:bidi/>
              <w:spacing w:line="36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14:paraId="1CE5FB05" w14:textId="77777777" w:rsidR="00D44AB1" w:rsidRPr="001233AD" w:rsidRDefault="00D44AB1" w:rsidP="00D44AB1">
            <w:pPr>
              <w:bidi/>
              <w:spacing w:line="36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14:paraId="3DDBC176" w14:textId="77777777" w:rsidR="00D44AB1" w:rsidRPr="001233AD" w:rsidRDefault="00D44AB1" w:rsidP="00D44AB1">
            <w:pPr>
              <w:bidi/>
              <w:spacing w:line="36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14:paraId="3299B31F" w14:textId="77777777" w:rsidR="00D44AB1" w:rsidRPr="001233AD" w:rsidRDefault="00D44AB1" w:rsidP="00D44AB1">
            <w:pPr>
              <w:bidi/>
              <w:spacing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4D796B47" w14:textId="77777777" w:rsidR="00D44AB1" w:rsidRPr="001233AD" w:rsidRDefault="00D44AB1" w:rsidP="00D44AB1">
            <w:pPr>
              <w:bidi/>
              <w:spacing w:line="36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14:paraId="4615536A" w14:textId="77777777" w:rsidR="00D44AB1" w:rsidRPr="001233AD" w:rsidRDefault="00D44AB1" w:rsidP="00D44AB1">
            <w:pPr>
              <w:bidi/>
              <w:spacing w:line="36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14:paraId="3B2DF46E" w14:textId="77777777" w:rsidR="00D44AB1" w:rsidRPr="001233AD" w:rsidRDefault="00D44AB1" w:rsidP="00D44AB1">
            <w:pPr>
              <w:bidi/>
              <w:spacing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6D070184" w14:textId="046C4EB2" w:rsidR="00D44AB1" w:rsidRPr="001233AD" w:rsidRDefault="00441DDD" w:rsidP="00D44AB1">
            <w:pPr>
              <w:bidi/>
              <w:spacing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28BF0EC9" wp14:editId="169F9D90">
                      <wp:simplePos x="0" y="0"/>
                      <wp:positionH relativeFrom="column">
                        <wp:posOffset>1854835</wp:posOffset>
                      </wp:positionH>
                      <wp:positionV relativeFrom="paragraph">
                        <wp:posOffset>52705</wp:posOffset>
                      </wp:positionV>
                      <wp:extent cx="2038350" cy="0"/>
                      <wp:effectExtent l="14605" t="79375" r="23495" b="73025"/>
                      <wp:wrapNone/>
                      <wp:docPr id="3" name="Connecteur droit avec flèche 2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383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accent1">
                                    <a:lumMod val="95000"/>
                                    <a:lumOff val="0"/>
                                  </a:schemeClr>
                                </a:solidFill>
                                <a:round/>
                                <a:headEnd type="arrow" w="med" len="med"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599F8E" id="Connecteur droit avec flèche 293" o:spid="_x0000_s1026" type="#_x0000_t32" style="position:absolute;margin-left:146.05pt;margin-top:4.15pt;width:160.5pt;height: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" strokecolor="#4579b8 [3044]">
                      <v:stroke startarrow="open" endarrow="open"/>
                    </v:shape>
                  </w:pict>
                </mc:Fallback>
              </mc:AlternateContent>
            </w:r>
          </w:p>
          <w:p w14:paraId="40D211D3" w14:textId="77777777" w:rsidR="00D44AB1" w:rsidRPr="0042754A" w:rsidRDefault="00D44AB1" w:rsidP="00D44AB1">
            <w:pPr>
              <w:pStyle w:val="Paragraphedeliste"/>
              <w:numPr>
                <w:ilvl w:val="0"/>
                <w:numId w:val="7"/>
              </w:num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أرادت الدولة زرع مساحة الملعب بالعشب </w:t>
            </w:r>
            <w:proofErr w:type="gramStart"/>
            <w:r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>الطبيعي ،</w:t>
            </w:r>
            <w:proofErr w:type="gramEnd"/>
            <w:r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فقررت منح المشروع لمقاولين حيث أخذ المقاول الأول ثل</w:t>
            </w:r>
            <w:r w:rsidRPr="0042754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</w:t>
            </w:r>
            <w:r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ثة </w:t>
            </w:r>
            <w:r w:rsidR="00783329"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>أخماس</w:t>
            </w:r>
            <w:r w:rsidR="00012CF6"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>(</w:t>
            </w:r>
            <m:oMath>
              <m:f>
                <m:fPr>
                  <m:ctrlPr>
                    <w:rPr>
                      <w:rFonts w:ascii="Cambria Math" w:hAnsiTheme="majorBidi" w:cstheme="majorBidi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Theme="majorBidi" w:cstheme="majorBidi"/>
                      <w:sz w:val="28"/>
                      <w:szCs w:val="28"/>
                    </w:rPr>
                    <m:t>5</m:t>
                  </m:r>
                </m:den>
              </m:f>
            </m:oMath>
            <w:r w:rsidRPr="0042754A">
              <w:rPr>
                <w:rFonts w:asciiTheme="majorBidi" w:eastAsiaTheme="minorEastAsia" w:hAnsiTheme="majorBidi" w:cstheme="majorBidi"/>
                <w:sz w:val="28"/>
                <w:szCs w:val="28"/>
                <w:rtl/>
              </w:rPr>
              <w:t xml:space="preserve">) </w:t>
            </w:r>
            <w:r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مساحة الملعب و المقاول الثاني </w:t>
            </w:r>
            <w:r w:rsidRPr="0042754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أخذ الجزء الملون الموضح في الشكل </w:t>
            </w:r>
          </w:p>
          <w:p w14:paraId="5602A2A5" w14:textId="77777777" w:rsidR="00D44AB1" w:rsidRPr="0042754A" w:rsidRDefault="00D44AB1" w:rsidP="00D44AB1">
            <w:pPr>
              <w:pStyle w:val="Paragraphedeliste"/>
              <w:numPr>
                <w:ilvl w:val="0"/>
                <w:numId w:val="9"/>
              </w:num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احسب </w:t>
            </w:r>
            <w:r w:rsidRPr="0042754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</w:t>
            </w:r>
            <w:r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>مساحة الكلية</w:t>
            </w:r>
            <w:r w:rsidR="001233AD" w:rsidRPr="0042754A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>للملعب ؟</w:t>
            </w:r>
          </w:p>
          <w:p w14:paraId="3E26695C" w14:textId="77777777" w:rsidR="00D44AB1" w:rsidRPr="0042754A" w:rsidRDefault="00D44AB1" w:rsidP="00D44AB1">
            <w:pPr>
              <w:pStyle w:val="Paragraphedeliste"/>
              <w:numPr>
                <w:ilvl w:val="0"/>
                <w:numId w:val="9"/>
              </w:num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>احسب المساحة الممنوحة للمقاول الأول؟</w:t>
            </w:r>
          </w:p>
          <w:p w14:paraId="62A4CAF5" w14:textId="77777777" w:rsidR="00D44AB1" w:rsidRPr="0042754A" w:rsidRDefault="00D44AB1" w:rsidP="00D44AB1">
            <w:pPr>
              <w:pStyle w:val="Paragraphedeliste"/>
              <w:numPr>
                <w:ilvl w:val="0"/>
                <w:numId w:val="9"/>
              </w:numPr>
              <w:bidi/>
              <w:spacing w:line="36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42754A">
              <w:rPr>
                <w:rFonts w:asciiTheme="majorBidi" w:hAnsiTheme="majorBidi" w:cstheme="majorBidi"/>
                <w:sz w:val="28"/>
                <w:szCs w:val="28"/>
                <w:rtl/>
              </w:rPr>
              <w:t>احسب المساحة الممنوحة للمقاول الثاني؟</w:t>
            </w:r>
          </w:p>
          <w:p w14:paraId="670AFF5B" w14:textId="77777777" w:rsidR="00D44AB1" w:rsidRPr="001233AD" w:rsidRDefault="00D44AB1" w:rsidP="00D44AB1">
            <w:pPr>
              <w:pStyle w:val="Paragraphedeliste"/>
              <w:bidi/>
              <w:ind w:left="108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233A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70528" behindDoc="1" locked="0" layoutInCell="1" allowOverlap="1" wp14:anchorId="44A706C4" wp14:editId="56BB6D8F">
                  <wp:simplePos x="0" y="0"/>
                  <wp:positionH relativeFrom="column">
                    <wp:posOffset>1902460</wp:posOffset>
                  </wp:positionH>
                  <wp:positionV relativeFrom="paragraph">
                    <wp:posOffset>146685</wp:posOffset>
                  </wp:positionV>
                  <wp:extent cx="2743200" cy="1956661"/>
                  <wp:effectExtent l="0" t="0" r="0" b="5715"/>
                  <wp:wrapNone/>
                  <wp:docPr id="289" name="Image 2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19566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2BF3248B" w14:textId="4BC13881" w:rsidR="00D44AB1" w:rsidRPr="004727B2" w:rsidRDefault="00441DDD" w:rsidP="00D44AB1">
            <w:pPr>
              <w:pStyle w:val="Paragraphedeliste"/>
              <w:bidi/>
              <w:ind w:left="1080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6F66F76A" wp14:editId="73A994E0">
                      <wp:simplePos x="0" y="0"/>
                      <wp:positionH relativeFrom="column">
                        <wp:posOffset>1483360</wp:posOffset>
                      </wp:positionH>
                      <wp:positionV relativeFrom="paragraph">
                        <wp:posOffset>815975</wp:posOffset>
                      </wp:positionV>
                      <wp:extent cx="1485900" cy="0"/>
                      <wp:effectExtent l="71755" t="17145" r="80645" b="20955"/>
                      <wp:wrapNone/>
                      <wp:docPr id="2" name="Connecteur droit avec flèche 2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0" y="0"/>
                                <a:ext cx="14859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accent1">
                                    <a:lumMod val="95000"/>
                                    <a:lumOff val="0"/>
                                  </a:schemeClr>
                                </a:solidFill>
                                <a:round/>
                                <a:headEnd type="arrow" w="med" len="med"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6AEF7D" id="Connecteur droit avec flèche 290" o:spid="_x0000_s1026" type="#_x0000_t32" style="position:absolute;margin-left:116.8pt;margin-top:64.25pt;width:117pt;height:0;rotation:90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" strokecolor="#4579b8 [3044]">
                      <v:stroke startarrow="open" endarrow="open"/>
                    </v:shape>
                  </w:pict>
                </mc:Fallback>
              </mc:AlternateContent>
            </w:r>
          </w:p>
          <w:p w14:paraId="29CDC436" w14:textId="77777777" w:rsidR="00D44AB1" w:rsidRPr="00187021" w:rsidRDefault="00D44AB1" w:rsidP="00D44AB1">
            <w:pPr>
              <w:tabs>
                <w:tab w:val="left" w:pos="6990"/>
              </w:tabs>
              <w:jc w:val="right"/>
              <w:rPr>
                <w:rtl/>
                <w:lang w:val="en-US"/>
              </w:rPr>
            </w:pPr>
          </w:p>
          <w:p w14:paraId="55ED0BAE" w14:textId="77777777" w:rsidR="00D44AB1" w:rsidRPr="00187021" w:rsidRDefault="00D44AB1" w:rsidP="00D44AB1">
            <w:pPr>
              <w:rPr>
                <w:rFonts w:asciiTheme="majorBidi" w:hAnsiTheme="majorBidi" w:cstheme="majorBidi"/>
                <w:sz w:val="36"/>
                <w:szCs w:val="36"/>
                <w:lang w:bidi="ar-DZ"/>
              </w:rPr>
            </w:pPr>
          </w:p>
          <w:p w14:paraId="01E5F7AB" w14:textId="77777777" w:rsidR="00D44AB1" w:rsidRPr="00187021" w:rsidRDefault="00D44AB1" w:rsidP="00D44AB1">
            <w:pPr>
              <w:rPr>
                <w:rFonts w:asciiTheme="majorBidi" w:hAnsiTheme="majorBidi" w:cstheme="majorBidi"/>
                <w:sz w:val="36"/>
                <w:szCs w:val="36"/>
                <w:lang w:bidi="ar-DZ"/>
              </w:rPr>
            </w:pPr>
          </w:p>
          <w:p w14:paraId="6E5B0C59" w14:textId="77777777" w:rsidR="00D44AB1" w:rsidRPr="00187021" w:rsidRDefault="00D44AB1" w:rsidP="00D44AB1">
            <w:pPr>
              <w:rPr>
                <w:rFonts w:asciiTheme="majorBidi" w:hAnsiTheme="majorBidi" w:cstheme="majorBidi"/>
                <w:sz w:val="36"/>
                <w:szCs w:val="36"/>
                <w:rtl/>
                <w:lang w:val="en-US" w:bidi="ar-DZ"/>
              </w:rPr>
            </w:pPr>
          </w:p>
          <w:p w14:paraId="35F59923" w14:textId="77777777" w:rsidR="00A06593" w:rsidRPr="00D27CED" w:rsidRDefault="00A06593" w:rsidP="00014698">
            <w:pPr>
              <w:jc w:val="right"/>
              <w:rPr>
                <w:rFonts w:ascii="Arial" w:hAnsi="Arial" w:cs="Arial"/>
                <w:sz w:val="28"/>
                <w:szCs w:val="28"/>
                <w:rtl/>
                <w:lang w:bidi="ar-DZ"/>
              </w:rPr>
            </w:pPr>
          </w:p>
          <w:p w14:paraId="2A00A65D" w14:textId="77777777" w:rsidR="00014698" w:rsidRDefault="00014698" w:rsidP="00014698">
            <w:pPr>
              <w:tabs>
                <w:tab w:val="center" w:pos="5474"/>
                <w:tab w:val="left" w:pos="9876"/>
              </w:tabs>
              <w:jc w:val="right"/>
              <w:rPr>
                <w:rtl/>
                <w:lang w:bidi="ar-DZ"/>
              </w:rPr>
            </w:pPr>
          </w:p>
          <w:p w14:paraId="75FAFEAC" w14:textId="77777777" w:rsidR="00A31935" w:rsidRDefault="00A31935" w:rsidP="00E27C0B">
            <w:pPr>
              <w:jc w:val="right"/>
              <w:rPr>
                <w:rtl/>
              </w:rPr>
            </w:pPr>
          </w:p>
          <w:p w14:paraId="3908F1DD" w14:textId="4CC69EA7" w:rsidR="00A31935" w:rsidRDefault="00441DDD" w:rsidP="00E27C0B">
            <w:pPr>
              <w:jc w:val="right"/>
              <w:rPr>
                <w:rtl/>
              </w:rPr>
            </w:pPr>
            <w:r>
              <w:rPr>
                <w:rFonts w:asciiTheme="majorBidi" w:hAnsiTheme="majorBidi" w:cstheme="majorBidi"/>
                <w:noProof/>
                <w:sz w:val="36"/>
                <w:szCs w:val="36"/>
                <w:rtl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5C2E8FFF" wp14:editId="56BDDCA6">
                      <wp:simplePos x="0" y="0"/>
                      <wp:positionH relativeFrom="column">
                        <wp:posOffset>2362835</wp:posOffset>
                      </wp:positionH>
                      <wp:positionV relativeFrom="paragraph">
                        <wp:posOffset>15875</wp:posOffset>
                      </wp:positionV>
                      <wp:extent cx="1781175" cy="0"/>
                      <wp:effectExtent l="17780" t="77470" r="20320" b="74930"/>
                      <wp:wrapNone/>
                      <wp:docPr id="1" name="Connecteur droit avec flèche 2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811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chemeClr val="accent1">
                                    <a:lumMod val="95000"/>
                                    <a:lumOff val="0"/>
                                  </a:schemeClr>
                                </a:solidFill>
                                <a:round/>
                                <a:headEnd type="arrow" w="med" len="med"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06C6B85" id="Connecteur droit avec flèche 291" o:spid="_x0000_s1026" type="#_x0000_t32" style="position:absolute;margin-left:186.05pt;margin-top:1.25pt;width:140.25pt;height:0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" strokecolor="#4579b8 [3044]">
                      <v:stroke startarrow="open" endarrow="open"/>
                    </v:shape>
                  </w:pict>
                </mc:Fallback>
              </mc:AlternateContent>
            </w:r>
          </w:p>
          <w:p w14:paraId="27337BFC" w14:textId="77777777" w:rsidR="00A31935" w:rsidRDefault="00A31935" w:rsidP="00E27C0B">
            <w:pPr>
              <w:jc w:val="right"/>
              <w:rPr>
                <w:rtl/>
              </w:rPr>
            </w:pPr>
          </w:p>
          <w:p w14:paraId="7D283E12" w14:textId="77777777" w:rsidR="00A31935" w:rsidRDefault="00A31935" w:rsidP="00E27C0B">
            <w:pPr>
              <w:jc w:val="right"/>
              <w:rPr>
                <w:rtl/>
              </w:rPr>
            </w:pPr>
          </w:p>
          <w:p w14:paraId="0BE23C57" w14:textId="77777777" w:rsidR="004373E0" w:rsidRDefault="004373E0" w:rsidP="004373E0">
            <w:pPr>
              <w:rPr>
                <w:b/>
                <w:bCs/>
                <w:sz w:val="32"/>
                <w:szCs w:val="32"/>
                <w:u w:val="single"/>
                <w:rtl/>
              </w:rPr>
            </w:pPr>
          </w:p>
          <w:p w14:paraId="01319C91" w14:textId="77777777" w:rsidR="00654560" w:rsidRDefault="00654560" w:rsidP="00654560">
            <w:pPr>
              <w:jc w:val="right"/>
            </w:pPr>
          </w:p>
          <w:p w14:paraId="67501AAD" w14:textId="77777777" w:rsidR="00D30607" w:rsidRDefault="00D30607" w:rsidP="00E27C0B">
            <w:pPr>
              <w:jc w:val="right"/>
            </w:pPr>
          </w:p>
          <w:p w14:paraId="071C3AF1" w14:textId="77777777" w:rsidR="00441DDD" w:rsidRDefault="00C21E69" w:rsidP="00441DDD">
            <w:pPr>
              <w:tabs>
                <w:tab w:val="left" w:pos="3621"/>
              </w:tabs>
              <w:bidi/>
              <w:jc w:val="center"/>
              <w:rPr>
                <w:sz w:val="32"/>
                <w:szCs w:val="32"/>
              </w:rPr>
            </w:pPr>
            <w:r>
              <w:rPr>
                <w:rFonts w:cs="Arabic Transparent" w:hint="cs"/>
                <w:sz w:val="30"/>
                <w:szCs w:val="30"/>
                <w:rtl/>
              </w:rPr>
              <w:t>.</w:t>
            </w:r>
            <w:r w:rsidR="00441DDD">
              <w:rPr>
                <w:sz w:val="32"/>
                <w:szCs w:val="32"/>
              </w:rPr>
              <w:t xml:space="preserve"> </w:t>
            </w:r>
            <w:proofErr w:type="spellStart"/>
            <w:r w:rsidR="00441DDD">
              <w:rPr>
                <w:sz w:val="32"/>
                <w:szCs w:val="32"/>
              </w:rPr>
              <w:t>Belhocine</w:t>
            </w:r>
            <w:proofErr w:type="spellEnd"/>
            <w:r w:rsidR="00441DDD">
              <w:rPr>
                <w:sz w:val="32"/>
                <w:szCs w:val="32"/>
              </w:rPr>
              <w:t xml:space="preserve"> : </w:t>
            </w:r>
            <w:hyperlink r:id="rId29" w:history="1">
              <w:r w:rsidR="00441DDD">
                <w:rPr>
                  <w:rStyle w:val="Lienhypertexte"/>
                  <w:sz w:val="32"/>
                  <w:szCs w:val="32"/>
                </w:rPr>
                <w:t>https://prof27math.weebly.com/</w:t>
              </w:r>
            </w:hyperlink>
          </w:p>
          <w:p w14:paraId="610DD131" w14:textId="77777777" w:rsidR="00C21E69" w:rsidRDefault="00C21E69" w:rsidP="00C21E69">
            <w:pPr>
              <w:rPr>
                <w:rFonts w:cs="Arabic Transparent"/>
                <w:sz w:val="30"/>
                <w:szCs w:val="30"/>
              </w:rPr>
            </w:pPr>
          </w:p>
          <w:p w14:paraId="6A1F33FE" w14:textId="77777777" w:rsidR="00C21E69" w:rsidRDefault="00C21E69" w:rsidP="00C21E69">
            <w:pPr>
              <w:rPr>
                <w:rFonts w:cs="Arabic Transparent"/>
                <w:sz w:val="30"/>
                <w:szCs w:val="30"/>
              </w:rPr>
            </w:pPr>
          </w:p>
          <w:p w14:paraId="4A1A8664" w14:textId="77777777" w:rsidR="00C21E69" w:rsidRDefault="00C21E69" w:rsidP="00C21E69">
            <w:pPr>
              <w:jc w:val="right"/>
              <w:rPr>
                <w:rFonts w:cs="Arabic Transparent"/>
                <w:sz w:val="30"/>
                <w:szCs w:val="30"/>
                <w:rtl/>
              </w:rPr>
            </w:pPr>
          </w:p>
          <w:p w14:paraId="76A2927A" w14:textId="77777777" w:rsidR="0027072A" w:rsidRDefault="0027072A" w:rsidP="0027072A">
            <w:pPr>
              <w:rPr>
                <w:rFonts w:cs="Arabic Transparent"/>
                <w:sz w:val="30"/>
                <w:szCs w:val="30"/>
              </w:rPr>
            </w:pPr>
          </w:p>
          <w:p w14:paraId="55DA3E97" w14:textId="77777777" w:rsidR="008A711F" w:rsidRDefault="008A711F" w:rsidP="008A711F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14:paraId="30A012D4" w14:textId="77777777" w:rsidR="00E21DBD" w:rsidRDefault="00E21DBD" w:rsidP="00783329">
            <w:pPr>
              <w:tabs>
                <w:tab w:val="left" w:pos="9420"/>
              </w:tabs>
            </w:pPr>
          </w:p>
        </w:tc>
      </w:tr>
      <w:tr w:rsidR="00224EF1" w14:paraId="16881551" w14:textId="77777777" w:rsidTr="005C6294">
        <w:tc>
          <w:tcPr>
            <w:tcW w:w="5582" w:type="dxa"/>
          </w:tcPr>
          <w:p w14:paraId="61569C2C" w14:textId="77777777" w:rsidR="00224EF1" w:rsidRDefault="0027072A" w:rsidP="0027072A">
            <w:pPr>
              <w:jc w:val="center"/>
              <w:rPr>
                <w:rFonts w:ascii="Arial" w:hAnsi="Arial" w:cs="Arial"/>
                <w:sz w:val="28"/>
                <w:szCs w:val="28"/>
                <w:lang w:bidi="ar-DZ"/>
              </w:rPr>
            </w:pPr>
            <w:r>
              <w:rPr>
                <w:rFonts w:ascii="Arial" w:hAnsi="Arial" w:cs="Arial" w:hint="cs"/>
                <w:sz w:val="28"/>
                <w:szCs w:val="28"/>
                <w:rtl/>
                <w:lang w:bidi="ar-DZ"/>
              </w:rPr>
              <w:t>بالتوفيق عن أساتذة المادة</w:t>
            </w:r>
          </w:p>
        </w:tc>
        <w:tc>
          <w:tcPr>
            <w:tcW w:w="5583" w:type="dxa"/>
          </w:tcPr>
          <w:p w14:paraId="52B22025" w14:textId="77777777" w:rsidR="00224EF1" w:rsidRPr="0027072A" w:rsidRDefault="0027072A" w:rsidP="0027072A">
            <w:pPr>
              <w:jc w:val="center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27072A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2/2</w:t>
            </w:r>
          </w:p>
        </w:tc>
      </w:tr>
    </w:tbl>
    <w:p w14:paraId="7DA69126" w14:textId="77777777" w:rsidR="00510559" w:rsidRDefault="00510559" w:rsidP="00E27C0B">
      <w:pPr>
        <w:jc w:val="right"/>
      </w:pPr>
    </w:p>
    <w:sectPr w:rsidR="00510559" w:rsidSect="00A31935">
      <w:pgSz w:w="11906" w:h="16838"/>
      <w:pgMar w:top="284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8F129E"/>
    <w:multiLevelType w:val="hybridMultilevel"/>
    <w:tmpl w:val="7932E1A2"/>
    <w:lvl w:ilvl="0" w:tplc="BD74B246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asciiTheme="majorBidi" w:hAnsiTheme="majorBidi" w:cstheme="majorBidi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25"/>
        </w:tabs>
        <w:ind w:left="202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45"/>
        </w:tabs>
        <w:ind w:left="27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65"/>
        </w:tabs>
        <w:ind w:left="34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85"/>
        </w:tabs>
        <w:ind w:left="41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05"/>
        </w:tabs>
        <w:ind w:left="49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25"/>
        </w:tabs>
        <w:ind w:left="56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45"/>
        </w:tabs>
        <w:ind w:left="63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65"/>
        </w:tabs>
        <w:ind w:left="7065" w:hanging="180"/>
      </w:pPr>
    </w:lvl>
  </w:abstractNum>
  <w:abstractNum w:abstractNumId="1" w15:restartNumberingAfterBreak="0">
    <w:nsid w:val="0F1977FE"/>
    <w:multiLevelType w:val="hybridMultilevel"/>
    <w:tmpl w:val="B71401C0"/>
    <w:lvl w:ilvl="0" w:tplc="F7808098">
      <w:start w:val="1"/>
      <w:numFmt w:val="arabicAlpha"/>
      <w:lvlText w:val="%1-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" w15:restartNumberingAfterBreak="0">
    <w:nsid w:val="1EDD4A46"/>
    <w:multiLevelType w:val="hybridMultilevel"/>
    <w:tmpl w:val="19D215C4"/>
    <w:lvl w:ilvl="0" w:tplc="43E04080">
      <w:start w:val="1"/>
      <w:numFmt w:val="decimal"/>
      <w:lvlText w:val="%1."/>
      <w:lvlJc w:val="left"/>
      <w:pPr>
        <w:ind w:left="720" w:hanging="360"/>
      </w:pPr>
      <w:rPr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16420C7"/>
    <w:multiLevelType w:val="hybridMultilevel"/>
    <w:tmpl w:val="92B83F8A"/>
    <w:lvl w:ilvl="0" w:tplc="685CF02C"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eastAsia="Times New Roman" w:hAnsi="Symbol" w:cs="Arabic Transparent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63"/>
        </w:tabs>
        <w:ind w:left="136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83"/>
        </w:tabs>
        <w:ind w:left="208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03"/>
        </w:tabs>
        <w:ind w:left="280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23"/>
        </w:tabs>
        <w:ind w:left="352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43"/>
        </w:tabs>
        <w:ind w:left="424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63"/>
        </w:tabs>
        <w:ind w:left="496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83"/>
        </w:tabs>
        <w:ind w:left="568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03"/>
        </w:tabs>
        <w:ind w:left="6403" w:hanging="360"/>
      </w:pPr>
      <w:rPr>
        <w:rFonts w:ascii="Wingdings" w:hAnsi="Wingdings" w:hint="default"/>
      </w:rPr>
    </w:lvl>
  </w:abstractNum>
  <w:abstractNum w:abstractNumId="4" w15:restartNumberingAfterBreak="0">
    <w:nsid w:val="28480DE9"/>
    <w:multiLevelType w:val="hybridMultilevel"/>
    <w:tmpl w:val="54AA7AC2"/>
    <w:lvl w:ilvl="0" w:tplc="A566DDF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ABB05F8"/>
    <w:multiLevelType w:val="hybridMultilevel"/>
    <w:tmpl w:val="70FA87A6"/>
    <w:lvl w:ilvl="0" w:tplc="D2E66F1E">
      <w:start w:val="1"/>
      <w:numFmt w:val="arabicAlpha"/>
      <w:lvlText w:val="%1)"/>
      <w:lvlJc w:val="left"/>
      <w:pPr>
        <w:ind w:left="-20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513" w:hanging="360"/>
      </w:pPr>
    </w:lvl>
    <w:lvl w:ilvl="2" w:tplc="040C001B" w:tentative="1">
      <w:start w:val="1"/>
      <w:numFmt w:val="lowerRoman"/>
      <w:lvlText w:val="%3."/>
      <w:lvlJc w:val="right"/>
      <w:pPr>
        <w:ind w:left="1233" w:hanging="180"/>
      </w:pPr>
    </w:lvl>
    <w:lvl w:ilvl="3" w:tplc="040C000F" w:tentative="1">
      <w:start w:val="1"/>
      <w:numFmt w:val="decimal"/>
      <w:lvlText w:val="%4."/>
      <w:lvlJc w:val="left"/>
      <w:pPr>
        <w:ind w:left="1953" w:hanging="360"/>
      </w:pPr>
    </w:lvl>
    <w:lvl w:ilvl="4" w:tplc="040C0019" w:tentative="1">
      <w:start w:val="1"/>
      <w:numFmt w:val="lowerLetter"/>
      <w:lvlText w:val="%5."/>
      <w:lvlJc w:val="left"/>
      <w:pPr>
        <w:ind w:left="2673" w:hanging="360"/>
      </w:pPr>
    </w:lvl>
    <w:lvl w:ilvl="5" w:tplc="040C001B" w:tentative="1">
      <w:start w:val="1"/>
      <w:numFmt w:val="lowerRoman"/>
      <w:lvlText w:val="%6."/>
      <w:lvlJc w:val="right"/>
      <w:pPr>
        <w:ind w:left="3393" w:hanging="180"/>
      </w:pPr>
    </w:lvl>
    <w:lvl w:ilvl="6" w:tplc="040C000F" w:tentative="1">
      <w:start w:val="1"/>
      <w:numFmt w:val="decimal"/>
      <w:lvlText w:val="%7."/>
      <w:lvlJc w:val="left"/>
      <w:pPr>
        <w:ind w:left="4113" w:hanging="360"/>
      </w:pPr>
    </w:lvl>
    <w:lvl w:ilvl="7" w:tplc="040C0019" w:tentative="1">
      <w:start w:val="1"/>
      <w:numFmt w:val="lowerLetter"/>
      <w:lvlText w:val="%8."/>
      <w:lvlJc w:val="left"/>
      <w:pPr>
        <w:ind w:left="4833" w:hanging="360"/>
      </w:pPr>
    </w:lvl>
    <w:lvl w:ilvl="8" w:tplc="040C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6" w15:restartNumberingAfterBreak="0">
    <w:nsid w:val="332F4DA6"/>
    <w:multiLevelType w:val="hybridMultilevel"/>
    <w:tmpl w:val="09568E54"/>
    <w:lvl w:ilvl="0" w:tplc="8820C35A">
      <w:start w:val="1"/>
      <w:numFmt w:val="bullet"/>
      <w:lvlText w:val="-"/>
      <w:lvlJc w:val="left"/>
      <w:pPr>
        <w:ind w:left="87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5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30" w:hanging="360"/>
      </w:pPr>
      <w:rPr>
        <w:rFonts w:ascii="Wingdings" w:hAnsi="Wingdings" w:hint="default"/>
      </w:rPr>
    </w:lvl>
  </w:abstractNum>
  <w:abstractNum w:abstractNumId="7" w15:restartNumberingAfterBreak="0">
    <w:nsid w:val="351071FF"/>
    <w:multiLevelType w:val="hybridMultilevel"/>
    <w:tmpl w:val="39EA1E9E"/>
    <w:lvl w:ilvl="0" w:tplc="040C000F">
      <w:start w:val="1"/>
      <w:numFmt w:val="decimal"/>
      <w:lvlText w:val="%1."/>
      <w:lvlJc w:val="left"/>
      <w:pPr>
        <w:ind w:left="1800" w:hanging="360"/>
      </w:pPr>
    </w:lvl>
    <w:lvl w:ilvl="1" w:tplc="040C0019" w:tentative="1">
      <w:start w:val="1"/>
      <w:numFmt w:val="lowerLetter"/>
      <w:lvlText w:val="%2."/>
      <w:lvlJc w:val="left"/>
      <w:pPr>
        <w:ind w:left="2520" w:hanging="360"/>
      </w:pPr>
    </w:lvl>
    <w:lvl w:ilvl="2" w:tplc="040C001B" w:tentative="1">
      <w:start w:val="1"/>
      <w:numFmt w:val="lowerRoman"/>
      <w:lvlText w:val="%3."/>
      <w:lvlJc w:val="right"/>
      <w:pPr>
        <w:ind w:left="3240" w:hanging="180"/>
      </w:pPr>
    </w:lvl>
    <w:lvl w:ilvl="3" w:tplc="040C000F" w:tentative="1">
      <w:start w:val="1"/>
      <w:numFmt w:val="decimal"/>
      <w:lvlText w:val="%4."/>
      <w:lvlJc w:val="left"/>
      <w:pPr>
        <w:ind w:left="3960" w:hanging="360"/>
      </w:pPr>
    </w:lvl>
    <w:lvl w:ilvl="4" w:tplc="040C0019" w:tentative="1">
      <w:start w:val="1"/>
      <w:numFmt w:val="lowerLetter"/>
      <w:lvlText w:val="%5."/>
      <w:lvlJc w:val="left"/>
      <w:pPr>
        <w:ind w:left="4680" w:hanging="360"/>
      </w:pPr>
    </w:lvl>
    <w:lvl w:ilvl="5" w:tplc="040C001B" w:tentative="1">
      <w:start w:val="1"/>
      <w:numFmt w:val="lowerRoman"/>
      <w:lvlText w:val="%6."/>
      <w:lvlJc w:val="right"/>
      <w:pPr>
        <w:ind w:left="5400" w:hanging="180"/>
      </w:pPr>
    </w:lvl>
    <w:lvl w:ilvl="6" w:tplc="040C000F" w:tentative="1">
      <w:start w:val="1"/>
      <w:numFmt w:val="decimal"/>
      <w:lvlText w:val="%7."/>
      <w:lvlJc w:val="left"/>
      <w:pPr>
        <w:ind w:left="6120" w:hanging="360"/>
      </w:pPr>
    </w:lvl>
    <w:lvl w:ilvl="7" w:tplc="040C0019" w:tentative="1">
      <w:start w:val="1"/>
      <w:numFmt w:val="lowerLetter"/>
      <w:lvlText w:val="%8."/>
      <w:lvlJc w:val="left"/>
      <w:pPr>
        <w:ind w:left="6840" w:hanging="360"/>
      </w:pPr>
    </w:lvl>
    <w:lvl w:ilvl="8" w:tplc="040C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36ED69B9"/>
    <w:multiLevelType w:val="hybridMultilevel"/>
    <w:tmpl w:val="CC382EEC"/>
    <w:lvl w:ilvl="0" w:tplc="343EA912">
      <w:start w:val="1"/>
      <w:numFmt w:val="decimal"/>
      <w:lvlText w:val="%1-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9" w15:restartNumberingAfterBreak="0">
    <w:nsid w:val="3BA43B06"/>
    <w:multiLevelType w:val="hybridMultilevel"/>
    <w:tmpl w:val="123AB2E6"/>
    <w:lvl w:ilvl="0" w:tplc="A606A7C0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3596438"/>
    <w:multiLevelType w:val="hybridMultilevel"/>
    <w:tmpl w:val="570E1D52"/>
    <w:lvl w:ilvl="0" w:tplc="040C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4D092392"/>
    <w:multiLevelType w:val="hybridMultilevel"/>
    <w:tmpl w:val="BF86328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4A33EF1"/>
    <w:multiLevelType w:val="hybridMultilevel"/>
    <w:tmpl w:val="169CC70A"/>
    <w:lvl w:ilvl="0" w:tplc="B022900E">
      <w:start w:val="1"/>
      <w:numFmt w:val="decimal"/>
      <w:lvlText w:val="%1)"/>
      <w:lvlJc w:val="left"/>
      <w:pPr>
        <w:ind w:left="70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25" w:hanging="360"/>
      </w:pPr>
    </w:lvl>
    <w:lvl w:ilvl="2" w:tplc="040C001B" w:tentative="1">
      <w:start w:val="1"/>
      <w:numFmt w:val="lowerRoman"/>
      <w:lvlText w:val="%3."/>
      <w:lvlJc w:val="right"/>
      <w:pPr>
        <w:ind w:left="2145" w:hanging="180"/>
      </w:pPr>
    </w:lvl>
    <w:lvl w:ilvl="3" w:tplc="040C000F" w:tentative="1">
      <w:start w:val="1"/>
      <w:numFmt w:val="decimal"/>
      <w:lvlText w:val="%4."/>
      <w:lvlJc w:val="left"/>
      <w:pPr>
        <w:ind w:left="2865" w:hanging="360"/>
      </w:pPr>
    </w:lvl>
    <w:lvl w:ilvl="4" w:tplc="040C0019" w:tentative="1">
      <w:start w:val="1"/>
      <w:numFmt w:val="lowerLetter"/>
      <w:lvlText w:val="%5."/>
      <w:lvlJc w:val="left"/>
      <w:pPr>
        <w:ind w:left="3585" w:hanging="360"/>
      </w:pPr>
    </w:lvl>
    <w:lvl w:ilvl="5" w:tplc="040C001B" w:tentative="1">
      <w:start w:val="1"/>
      <w:numFmt w:val="lowerRoman"/>
      <w:lvlText w:val="%6."/>
      <w:lvlJc w:val="right"/>
      <w:pPr>
        <w:ind w:left="4305" w:hanging="180"/>
      </w:pPr>
    </w:lvl>
    <w:lvl w:ilvl="6" w:tplc="040C000F" w:tentative="1">
      <w:start w:val="1"/>
      <w:numFmt w:val="decimal"/>
      <w:lvlText w:val="%7."/>
      <w:lvlJc w:val="left"/>
      <w:pPr>
        <w:ind w:left="5025" w:hanging="360"/>
      </w:pPr>
    </w:lvl>
    <w:lvl w:ilvl="7" w:tplc="040C0019" w:tentative="1">
      <w:start w:val="1"/>
      <w:numFmt w:val="lowerLetter"/>
      <w:lvlText w:val="%8."/>
      <w:lvlJc w:val="left"/>
      <w:pPr>
        <w:ind w:left="5745" w:hanging="360"/>
      </w:pPr>
    </w:lvl>
    <w:lvl w:ilvl="8" w:tplc="040C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13" w15:restartNumberingAfterBreak="0">
    <w:nsid w:val="5C18413E"/>
    <w:multiLevelType w:val="hybridMultilevel"/>
    <w:tmpl w:val="2E1E8F82"/>
    <w:lvl w:ilvl="0" w:tplc="0FBE3E8A">
      <w:start w:val="1"/>
      <w:numFmt w:val="decimal"/>
      <w:lvlText w:val="%1)"/>
      <w:lvlJc w:val="left"/>
      <w:pPr>
        <w:ind w:left="720" w:hanging="360"/>
      </w:pPr>
      <w:rPr>
        <w:rFonts w:hint="default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C655E83"/>
    <w:multiLevelType w:val="hybridMultilevel"/>
    <w:tmpl w:val="043CE92C"/>
    <w:lvl w:ilvl="0" w:tplc="040C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15" w15:restartNumberingAfterBreak="0">
    <w:nsid w:val="617B78E5"/>
    <w:multiLevelType w:val="hybridMultilevel"/>
    <w:tmpl w:val="2456617A"/>
    <w:lvl w:ilvl="0" w:tplc="040C000F">
      <w:start w:val="1"/>
      <w:numFmt w:val="decimal"/>
      <w:lvlText w:val="%1."/>
      <w:lvlJc w:val="left"/>
      <w:pPr>
        <w:ind w:left="1800" w:hanging="360"/>
      </w:pPr>
    </w:lvl>
    <w:lvl w:ilvl="1" w:tplc="040C0019" w:tentative="1">
      <w:start w:val="1"/>
      <w:numFmt w:val="lowerLetter"/>
      <w:lvlText w:val="%2."/>
      <w:lvlJc w:val="left"/>
      <w:pPr>
        <w:ind w:left="2520" w:hanging="360"/>
      </w:pPr>
    </w:lvl>
    <w:lvl w:ilvl="2" w:tplc="040C001B" w:tentative="1">
      <w:start w:val="1"/>
      <w:numFmt w:val="lowerRoman"/>
      <w:lvlText w:val="%3."/>
      <w:lvlJc w:val="right"/>
      <w:pPr>
        <w:ind w:left="3240" w:hanging="180"/>
      </w:pPr>
    </w:lvl>
    <w:lvl w:ilvl="3" w:tplc="040C000F" w:tentative="1">
      <w:start w:val="1"/>
      <w:numFmt w:val="decimal"/>
      <w:lvlText w:val="%4."/>
      <w:lvlJc w:val="left"/>
      <w:pPr>
        <w:ind w:left="3960" w:hanging="360"/>
      </w:pPr>
    </w:lvl>
    <w:lvl w:ilvl="4" w:tplc="040C0019" w:tentative="1">
      <w:start w:val="1"/>
      <w:numFmt w:val="lowerLetter"/>
      <w:lvlText w:val="%5."/>
      <w:lvlJc w:val="left"/>
      <w:pPr>
        <w:ind w:left="4680" w:hanging="360"/>
      </w:pPr>
    </w:lvl>
    <w:lvl w:ilvl="5" w:tplc="040C001B" w:tentative="1">
      <w:start w:val="1"/>
      <w:numFmt w:val="lowerRoman"/>
      <w:lvlText w:val="%6."/>
      <w:lvlJc w:val="right"/>
      <w:pPr>
        <w:ind w:left="5400" w:hanging="180"/>
      </w:pPr>
    </w:lvl>
    <w:lvl w:ilvl="6" w:tplc="040C000F" w:tentative="1">
      <w:start w:val="1"/>
      <w:numFmt w:val="decimal"/>
      <w:lvlText w:val="%7."/>
      <w:lvlJc w:val="left"/>
      <w:pPr>
        <w:ind w:left="6120" w:hanging="360"/>
      </w:pPr>
    </w:lvl>
    <w:lvl w:ilvl="7" w:tplc="040C0019" w:tentative="1">
      <w:start w:val="1"/>
      <w:numFmt w:val="lowerLetter"/>
      <w:lvlText w:val="%8."/>
      <w:lvlJc w:val="left"/>
      <w:pPr>
        <w:ind w:left="6840" w:hanging="360"/>
      </w:pPr>
    </w:lvl>
    <w:lvl w:ilvl="8" w:tplc="040C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 w15:restartNumberingAfterBreak="0">
    <w:nsid w:val="64EC7788"/>
    <w:multiLevelType w:val="hybridMultilevel"/>
    <w:tmpl w:val="CFDCB6CE"/>
    <w:lvl w:ilvl="0" w:tplc="D2746576">
      <w:start w:val="1"/>
      <w:numFmt w:val="arabicAlpha"/>
      <w:lvlText w:val="%1-"/>
      <w:lvlJc w:val="left"/>
      <w:pPr>
        <w:tabs>
          <w:tab w:val="num" w:pos="2505"/>
        </w:tabs>
        <w:ind w:left="25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25"/>
        </w:tabs>
        <w:ind w:left="322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45"/>
        </w:tabs>
        <w:ind w:left="39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65"/>
        </w:tabs>
        <w:ind w:left="46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385"/>
        </w:tabs>
        <w:ind w:left="53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05"/>
        </w:tabs>
        <w:ind w:left="61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25"/>
        </w:tabs>
        <w:ind w:left="68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45"/>
        </w:tabs>
        <w:ind w:left="75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65"/>
        </w:tabs>
        <w:ind w:left="8265" w:hanging="180"/>
      </w:pPr>
    </w:lvl>
  </w:abstractNum>
  <w:abstractNum w:abstractNumId="17" w15:restartNumberingAfterBreak="0">
    <w:nsid w:val="67EF0A74"/>
    <w:multiLevelType w:val="hybridMultilevel"/>
    <w:tmpl w:val="5F362782"/>
    <w:lvl w:ilvl="0" w:tplc="481A63BA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C39258F"/>
    <w:multiLevelType w:val="hybridMultilevel"/>
    <w:tmpl w:val="03E82A8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D510F41"/>
    <w:multiLevelType w:val="hybridMultilevel"/>
    <w:tmpl w:val="21F61C16"/>
    <w:lvl w:ilvl="0" w:tplc="593CCA6C">
      <w:start w:val="1"/>
      <w:numFmt w:val="bullet"/>
      <w:lvlText w:val="-"/>
      <w:lvlJc w:val="left"/>
      <w:pPr>
        <w:ind w:left="915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63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5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7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9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1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3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5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75" w:hanging="360"/>
      </w:pPr>
      <w:rPr>
        <w:rFonts w:ascii="Wingdings" w:hAnsi="Wingdings" w:hint="default"/>
      </w:rPr>
    </w:lvl>
  </w:abstractNum>
  <w:abstractNum w:abstractNumId="20" w15:restartNumberingAfterBreak="0">
    <w:nsid w:val="79131E19"/>
    <w:multiLevelType w:val="hybridMultilevel"/>
    <w:tmpl w:val="4BDCB940"/>
    <w:lvl w:ilvl="0" w:tplc="CD64F0CC">
      <w:start w:val="1"/>
      <w:numFmt w:val="decimal"/>
      <w:lvlText w:val="%1)"/>
      <w:lvlJc w:val="left"/>
      <w:pPr>
        <w:ind w:left="92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46" w:hanging="360"/>
      </w:pPr>
    </w:lvl>
    <w:lvl w:ilvl="2" w:tplc="040C001B" w:tentative="1">
      <w:start w:val="1"/>
      <w:numFmt w:val="lowerRoman"/>
      <w:lvlText w:val="%3."/>
      <w:lvlJc w:val="right"/>
      <w:pPr>
        <w:ind w:left="2366" w:hanging="180"/>
      </w:pPr>
    </w:lvl>
    <w:lvl w:ilvl="3" w:tplc="040C000F" w:tentative="1">
      <w:start w:val="1"/>
      <w:numFmt w:val="decimal"/>
      <w:lvlText w:val="%4."/>
      <w:lvlJc w:val="left"/>
      <w:pPr>
        <w:ind w:left="3086" w:hanging="360"/>
      </w:pPr>
    </w:lvl>
    <w:lvl w:ilvl="4" w:tplc="040C0019" w:tentative="1">
      <w:start w:val="1"/>
      <w:numFmt w:val="lowerLetter"/>
      <w:lvlText w:val="%5."/>
      <w:lvlJc w:val="left"/>
      <w:pPr>
        <w:ind w:left="3806" w:hanging="360"/>
      </w:pPr>
    </w:lvl>
    <w:lvl w:ilvl="5" w:tplc="040C001B" w:tentative="1">
      <w:start w:val="1"/>
      <w:numFmt w:val="lowerRoman"/>
      <w:lvlText w:val="%6."/>
      <w:lvlJc w:val="right"/>
      <w:pPr>
        <w:ind w:left="4526" w:hanging="180"/>
      </w:pPr>
    </w:lvl>
    <w:lvl w:ilvl="6" w:tplc="040C000F" w:tentative="1">
      <w:start w:val="1"/>
      <w:numFmt w:val="decimal"/>
      <w:lvlText w:val="%7."/>
      <w:lvlJc w:val="left"/>
      <w:pPr>
        <w:ind w:left="5246" w:hanging="360"/>
      </w:pPr>
    </w:lvl>
    <w:lvl w:ilvl="7" w:tplc="040C0019" w:tentative="1">
      <w:start w:val="1"/>
      <w:numFmt w:val="lowerLetter"/>
      <w:lvlText w:val="%8."/>
      <w:lvlJc w:val="left"/>
      <w:pPr>
        <w:ind w:left="5966" w:hanging="360"/>
      </w:pPr>
    </w:lvl>
    <w:lvl w:ilvl="8" w:tplc="040C001B" w:tentative="1">
      <w:start w:val="1"/>
      <w:numFmt w:val="lowerRoman"/>
      <w:lvlText w:val="%9."/>
      <w:lvlJc w:val="right"/>
      <w:pPr>
        <w:ind w:left="6686" w:hanging="180"/>
      </w:pPr>
    </w:lvl>
  </w:abstractNum>
  <w:num w:numId="1">
    <w:abstractNumId w:val="18"/>
  </w:num>
  <w:num w:numId="2">
    <w:abstractNumId w:val="9"/>
  </w:num>
  <w:num w:numId="3">
    <w:abstractNumId w:val="13"/>
  </w:num>
  <w:num w:numId="4">
    <w:abstractNumId w:val="20"/>
  </w:num>
  <w:num w:numId="5">
    <w:abstractNumId w:val="0"/>
  </w:num>
  <w:num w:numId="6">
    <w:abstractNumId w:val="1"/>
  </w:num>
  <w:num w:numId="7">
    <w:abstractNumId w:val="10"/>
  </w:num>
  <w:num w:numId="8">
    <w:abstractNumId w:val="7"/>
  </w:num>
  <w:num w:numId="9">
    <w:abstractNumId w:val="15"/>
  </w:num>
  <w:num w:numId="10">
    <w:abstractNumId w:val="4"/>
  </w:num>
  <w:num w:numId="11">
    <w:abstractNumId w:val="3"/>
  </w:num>
  <w:num w:numId="12">
    <w:abstractNumId w:val="16"/>
  </w:num>
  <w:num w:numId="13">
    <w:abstractNumId w:val="8"/>
  </w:num>
  <w:num w:numId="14">
    <w:abstractNumId w:val="5"/>
  </w:num>
  <w:num w:numId="15">
    <w:abstractNumId w:val="14"/>
  </w:num>
  <w:num w:numId="16">
    <w:abstractNumId w:val="11"/>
  </w:num>
  <w:num w:numId="17">
    <w:abstractNumId w:val="12"/>
  </w:num>
  <w:num w:numId="18">
    <w:abstractNumId w:val="19"/>
  </w:num>
  <w:num w:numId="19">
    <w:abstractNumId w:val="6"/>
  </w:num>
  <w:num w:numId="20">
    <w:abstractNumId w:val="2"/>
  </w:num>
  <w:num w:numId="21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9"/>
  <w:proofState w:spelling="clean" w:grammar="clean"/>
  <w:documentProtection w:edit="readOnly" w:enforcement="1" w:cryptProviderType="rsaAES" w:cryptAlgorithmClass="hash" w:cryptAlgorithmType="typeAny" w:cryptAlgorithmSid="14" w:cryptSpinCount="100000" w:hash="5TJpCOUVPlpp2epFTZQqtknCuQukEiXKJiKbzpyWD3LBknqJd6+dtEsJKVGgjRGkdeA9MYk6TmeT1v6Pq4+6Sg==" w:salt="NjIh6EVn6aRQdQtvh9BsZw=="/>
  <w:defaultTabStop w:val="708"/>
  <w:hyphenationZone w:val="425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7C0B"/>
    <w:rsid w:val="00012CF6"/>
    <w:rsid w:val="00014698"/>
    <w:rsid w:val="000301B1"/>
    <w:rsid w:val="000B6758"/>
    <w:rsid w:val="000B7DFF"/>
    <w:rsid w:val="000C1441"/>
    <w:rsid w:val="001233AD"/>
    <w:rsid w:val="00127BD0"/>
    <w:rsid w:val="00133AEA"/>
    <w:rsid w:val="001B0466"/>
    <w:rsid w:val="001B1F6C"/>
    <w:rsid w:val="001C266F"/>
    <w:rsid w:val="001F55DF"/>
    <w:rsid w:val="00205233"/>
    <w:rsid w:val="00207B10"/>
    <w:rsid w:val="00224EF1"/>
    <w:rsid w:val="0027072A"/>
    <w:rsid w:val="002734AC"/>
    <w:rsid w:val="00276F2B"/>
    <w:rsid w:val="003138EC"/>
    <w:rsid w:val="003353AC"/>
    <w:rsid w:val="003637D2"/>
    <w:rsid w:val="00396334"/>
    <w:rsid w:val="003B466C"/>
    <w:rsid w:val="003F1D56"/>
    <w:rsid w:val="0042754A"/>
    <w:rsid w:val="004373E0"/>
    <w:rsid w:val="00441DDD"/>
    <w:rsid w:val="00451687"/>
    <w:rsid w:val="00455CAE"/>
    <w:rsid w:val="00476043"/>
    <w:rsid w:val="004A1196"/>
    <w:rsid w:val="004A2ADC"/>
    <w:rsid w:val="004A4A52"/>
    <w:rsid w:val="004C3013"/>
    <w:rsid w:val="004E0432"/>
    <w:rsid w:val="0050509F"/>
    <w:rsid w:val="00510559"/>
    <w:rsid w:val="005128E1"/>
    <w:rsid w:val="00535A47"/>
    <w:rsid w:val="00535CAB"/>
    <w:rsid w:val="005412D9"/>
    <w:rsid w:val="005A104F"/>
    <w:rsid w:val="005A2CBD"/>
    <w:rsid w:val="005F605D"/>
    <w:rsid w:val="006077CD"/>
    <w:rsid w:val="00654560"/>
    <w:rsid w:val="006C47C1"/>
    <w:rsid w:val="006D620F"/>
    <w:rsid w:val="007411FD"/>
    <w:rsid w:val="007452B9"/>
    <w:rsid w:val="007504EE"/>
    <w:rsid w:val="00761E4E"/>
    <w:rsid w:val="00783329"/>
    <w:rsid w:val="00783B84"/>
    <w:rsid w:val="007B3DA3"/>
    <w:rsid w:val="00826959"/>
    <w:rsid w:val="00840935"/>
    <w:rsid w:val="008616C3"/>
    <w:rsid w:val="008A711F"/>
    <w:rsid w:val="008B602B"/>
    <w:rsid w:val="008C0155"/>
    <w:rsid w:val="009402F8"/>
    <w:rsid w:val="0097619C"/>
    <w:rsid w:val="0097664D"/>
    <w:rsid w:val="009879AC"/>
    <w:rsid w:val="009B59B6"/>
    <w:rsid w:val="009B6937"/>
    <w:rsid w:val="009C2323"/>
    <w:rsid w:val="009D064D"/>
    <w:rsid w:val="009F51EA"/>
    <w:rsid w:val="00A02918"/>
    <w:rsid w:val="00A048F5"/>
    <w:rsid w:val="00A06593"/>
    <w:rsid w:val="00A31935"/>
    <w:rsid w:val="00A3751F"/>
    <w:rsid w:val="00A751F4"/>
    <w:rsid w:val="00A85CE0"/>
    <w:rsid w:val="00AB33FB"/>
    <w:rsid w:val="00AB607F"/>
    <w:rsid w:val="00B20E93"/>
    <w:rsid w:val="00B2300F"/>
    <w:rsid w:val="00B5675D"/>
    <w:rsid w:val="00B721D3"/>
    <w:rsid w:val="00B733EE"/>
    <w:rsid w:val="00BC04A1"/>
    <w:rsid w:val="00BC599E"/>
    <w:rsid w:val="00BD6537"/>
    <w:rsid w:val="00BF0451"/>
    <w:rsid w:val="00C0771D"/>
    <w:rsid w:val="00C21E69"/>
    <w:rsid w:val="00C22413"/>
    <w:rsid w:val="00C31DEC"/>
    <w:rsid w:val="00CC1582"/>
    <w:rsid w:val="00CD7743"/>
    <w:rsid w:val="00D06D77"/>
    <w:rsid w:val="00D26B1E"/>
    <w:rsid w:val="00D30607"/>
    <w:rsid w:val="00D32FCF"/>
    <w:rsid w:val="00D344E0"/>
    <w:rsid w:val="00D44AB1"/>
    <w:rsid w:val="00D529EF"/>
    <w:rsid w:val="00D64255"/>
    <w:rsid w:val="00D77A71"/>
    <w:rsid w:val="00DC0F37"/>
    <w:rsid w:val="00DE309A"/>
    <w:rsid w:val="00E21DBD"/>
    <w:rsid w:val="00E25D40"/>
    <w:rsid w:val="00E27C0B"/>
    <w:rsid w:val="00EC09D0"/>
    <w:rsid w:val="00F15F57"/>
    <w:rsid w:val="00F46008"/>
    <w:rsid w:val="00F51A1C"/>
    <w:rsid w:val="00F57A3F"/>
    <w:rsid w:val="00F8359D"/>
    <w:rsid w:val="00F85B52"/>
    <w:rsid w:val="00FB065C"/>
    <w:rsid w:val="00FB7D4C"/>
    <w:rsid w:val="00FE27C6"/>
    <w:rsid w:val="00FF23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38F26CB"/>
  <w15:docId w15:val="{BB44D252-0463-4855-9990-15D1554069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077CD"/>
  </w:style>
  <w:style w:type="paragraph" w:styleId="Titre1">
    <w:name w:val="heading 1"/>
    <w:basedOn w:val="Normal"/>
    <w:next w:val="Normal"/>
    <w:link w:val="Titre1Car"/>
    <w:qFormat/>
    <w:rsid w:val="00207B10"/>
    <w:pPr>
      <w:keepNext/>
      <w:bidi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en-US"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E27C0B"/>
    <w:pPr>
      <w:ind w:left="720"/>
      <w:contextualSpacing/>
    </w:pPr>
    <w:rPr>
      <w:rFonts w:ascii="Calibri" w:eastAsia="Times New Roman" w:hAnsi="Calibri" w:cs="Arial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27C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27C0B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rsid w:val="0020523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Titre1Car">
    <w:name w:val="Titre 1 Car"/>
    <w:basedOn w:val="Policepardfaut"/>
    <w:link w:val="Titre1"/>
    <w:rsid w:val="00207B10"/>
    <w:rPr>
      <w:rFonts w:ascii="Arial" w:eastAsia="Times New Roman" w:hAnsi="Arial" w:cs="Arial"/>
      <w:b/>
      <w:bCs/>
      <w:kern w:val="32"/>
      <w:sz w:val="32"/>
      <w:szCs w:val="32"/>
      <w:lang w:val="en-US" w:eastAsia="en-US"/>
    </w:rPr>
  </w:style>
  <w:style w:type="character" w:styleId="Textedelespacerserv">
    <w:name w:val="Placeholder Text"/>
    <w:basedOn w:val="Policepardfaut"/>
    <w:uiPriority w:val="99"/>
    <w:semiHidden/>
    <w:rsid w:val="006D620F"/>
    <w:rPr>
      <w:color w:val="808080"/>
    </w:rPr>
  </w:style>
  <w:style w:type="character" w:styleId="Lienhypertexte">
    <w:name w:val="Hyperlink"/>
    <w:basedOn w:val="Policepardfaut"/>
    <w:uiPriority w:val="99"/>
    <w:semiHidden/>
    <w:unhideWhenUsed/>
    <w:rsid w:val="00441DDD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441DDD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9642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92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yperlink" Target="https://prof27math.weebly.com/" TargetMode="External"/><Relationship Id="rId1" Type="http://schemas.openxmlformats.org/officeDocument/2006/relationships/customXml" Target="../customXml/item1.xml"/><Relationship Id="rId6" Type="http://schemas.openxmlformats.org/officeDocument/2006/relationships/hyperlink" Target="https://prof27math.weebly.com/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9A6E17-5A2C-4C13-943A-1DA93144B2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53</Words>
  <Characters>1944</Characters>
  <Application>Microsoft Office Word</Application>
  <DocSecurity>8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</dc:creator>
  <cp:keywords/>
  <dc:description/>
  <cp:lastModifiedBy>hocine</cp:lastModifiedBy>
  <cp:revision>2</cp:revision>
  <cp:lastPrinted>2018-12-27T15:01:00Z</cp:lastPrinted>
  <dcterms:created xsi:type="dcterms:W3CDTF">2018-12-27T15:02:00Z</dcterms:created>
  <dcterms:modified xsi:type="dcterms:W3CDTF">2018-12-27T15:02:00Z</dcterms:modified>
</cp:coreProperties>
</file>